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09F7" w:rsidRPr="00624B32" w:rsidRDefault="006A09F7" w:rsidP="006A09F7">
      <w:pPr>
        <w:jc w:val="center"/>
      </w:pPr>
      <w:r w:rsidRPr="00624B32">
        <w:t>ПРАКТИЧЕСКАЯ РАБОТА</w:t>
      </w:r>
      <w:r>
        <w:t xml:space="preserve"> </w:t>
      </w:r>
      <w:r w:rsidRPr="00624B32">
        <w:t>№1</w:t>
      </w:r>
    </w:p>
    <w:p w:rsidR="006A09F7" w:rsidRPr="00624B32" w:rsidRDefault="006A09F7" w:rsidP="006A09F7">
      <w:pPr>
        <w:jc w:val="center"/>
      </w:pPr>
    </w:p>
    <w:p w:rsidR="006A09F7" w:rsidRPr="00624B32" w:rsidRDefault="006A09F7" w:rsidP="006A09F7">
      <w:r w:rsidRPr="00624B32">
        <w:rPr>
          <w:i/>
        </w:rPr>
        <w:t xml:space="preserve">      </w:t>
      </w:r>
      <w:r w:rsidRPr="00624B32">
        <w:rPr>
          <w:b/>
          <w:i/>
        </w:rPr>
        <w:t>Цель работы</w:t>
      </w:r>
      <w:r w:rsidRPr="00624B32">
        <w:t>: измерение скорости движения молекул в воздухе</w:t>
      </w:r>
      <w:r>
        <w:t>.</w:t>
      </w:r>
    </w:p>
    <w:p w:rsidR="006A09F7" w:rsidRPr="00624B32" w:rsidRDefault="006A09F7" w:rsidP="006A09F7"/>
    <w:p w:rsidR="006A09F7" w:rsidRPr="00624B32" w:rsidRDefault="006A09F7" w:rsidP="006A09F7">
      <w:pPr>
        <w:jc w:val="center"/>
      </w:pPr>
      <w:r w:rsidRPr="00624B32">
        <w:t>Указания к работе.</w:t>
      </w:r>
    </w:p>
    <w:p w:rsidR="006A09F7" w:rsidRPr="00624B32" w:rsidRDefault="006A09F7" w:rsidP="006A09F7"/>
    <w:p w:rsidR="006A09F7" w:rsidRDefault="006A09F7" w:rsidP="006A09F7">
      <w:r>
        <w:t xml:space="preserve">1) </w:t>
      </w:r>
      <w:r w:rsidRPr="00624B32">
        <w:t>Определите расстояние между п</w:t>
      </w:r>
      <w:r>
        <w:t>ротивоположными углами комнаты.</w:t>
      </w:r>
    </w:p>
    <w:p w:rsidR="006A09F7" w:rsidRDefault="006A09F7" w:rsidP="006A09F7">
      <w:r>
        <w:t xml:space="preserve">2) </w:t>
      </w:r>
      <w:r w:rsidRPr="00624B32">
        <w:t>Пролейте в одном углу комнаты несколько капель одеколона.   Включите секунд</w:t>
      </w:r>
      <w:r w:rsidRPr="00624B32">
        <w:t>о</w:t>
      </w:r>
      <w:r w:rsidRPr="00624B32">
        <w:t>мер.</w:t>
      </w:r>
    </w:p>
    <w:p w:rsidR="006A09F7" w:rsidRPr="00624B32" w:rsidRDefault="006A09F7" w:rsidP="006A09F7">
      <w:r>
        <w:t xml:space="preserve">3) </w:t>
      </w:r>
      <w:r w:rsidRPr="00624B32">
        <w:t>Почувствовав запах одеколона в противоположном угл</w:t>
      </w:r>
      <w:r w:rsidR="00476526">
        <w:t>у комнаты</w:t>
      </w:r>
      <w:r>
        <w:t xml:space="preserve">, </w:t>
      </w:r>
      <w:r w:rsidRPr="00624B32">
        <w:t>зафиксируйт</w:t>
      </w:r>
      <w:r>
        <w:t xml:space="preserve">е       </w:t>
      </w:r>
    </w:p>
    <w:p w:rsidR="006A09F7" w:rsidRDefault="006A09F7" w:rsidP="006A09F7">
      <w:r>
        <w:t xml:space="preserve">   промежуток времени,  в течение которого распространился запах.</w:t>
      </w:r>
    </w:p>
    <w:p w:rsidR="006A09F7" w:rsidRPr="00624B32" w:rsidRDefault="006A09F7" w:rsidP="006A09F7">
      <w:r>
        <w:t xml:space="preserve">4) </w:t>
      </w:r>
      <w:r w:rsidRPr="00624B32">
        <w:t xml:space="preserve">Вычислите скорость </w:t>
      </w:r>
      <w:r>
        <w:t>диффузии</w:t>
      </w:r>
      <w:r w:rsidRPr="00624B32">
        <w:t xml:space="preserve"> по формуле </w:t>
      </w:r>
      <w:r w:rsidRPr="00624B32">
        <w:rPr>
          <w:lang w:val="en-US"/>
        </w:rPr>
        <w:t>S</w:t>
      </w:r>
      <w:r w:rsidRPr="00624B32">
        <w:t>\</w:t>
      </w:r>
      <w:r>
        <w:rPr>
          <w:lang w:val="en-US"/>
        </w:rPr>
        <w:t>t</w:t>
      </w:r>
      <w:r w:rsidRPr="00624B32">
        <w:t xml:space="preserve"> .</w:t>
      </w:r>
    </w:p>
    <w:p w:rsidR="006A09F7" w:rsidRPr="00624B32" w:rsidRDefault="006A09F7" w:rsidP="006A09F7">
      <w:r>
        <w:t xml:space="preserve">5) </w:t>
      </w:r>
      <w:r w:rsidRPr="00624B32">
        <w:t>Т</w:t>
      </w:r>
      <w:r>
        <w:t>еоретические и экспериментальные</w:t>
      </w:r>
      <w:r w:rsidRPr="00624B32">
        <w:t xml:space="preserve"> </w:t>
      </w:r>
      <w:r>
        <w:t xml:space="preserve">исследования доказывают, что скорости молекул в вакууме равны 500-700 м\с. Объясните, почему результат вашего опыта не соответствует  этим данным. </w:t>
      </w:r>
    </w:p>
    <w:p w:rsidR="006A09F7" w:rsidRPr="00624B32" w:rsidRDefault="006A09F7" w:rsidP="006A09F7"/>
    <w:p w:rsidR="006A09F7" w:rsidRPr="00306842" w:rsidRDefault="006A09F7" w:rsidP="006A09F7">
      <w:pPr>
        <w:jc w:val="center"/>
        <w:rPr>
          <w:lang w:val="en-US"/>
        </w:rPr>
      </w:pPr>
      <w:r w:rsidRPr="00624B32">
        <w:t>ПРАКТИЧЕСКАЯ РАБОТА</w:t>
      </w:r>
      <w:r>
        <w:t xml:space="preserve"> </w:t>
      </w:r>
      <w:r w:rsidRPr="00624B32">
        <w:t>№2</w:t>
      </w:r>
    </w:p>
    <w:p w:rsidR="006A09F7" w:rsidRPr="00624B32" w:rsidRDefault="006A09F7" w:rsidP="006A09F7">
      <w:pPr>
        <w:jc w:val="center"/>
      </w:pPr>
    </w:p>
    <w:p w:rsidR="006A09F7" w:rsidRPr="00624B32" w:rsidRDefault="006A09F7" w:rsidP="006A09F7">
      <w:r w:rsidRPr="00624B32">
        <w:t xml:space="preserve">      </w:t>
      </w:r>
      <w:r w:rsidRPr="00624B32">
        <w:rPr>
          <w:b/>
          <w:i/>
        </w:rPr>
        <w:t>Цель работы</w:t>
      </w:r>
      <w:r w:rsidRPr="00624B32">
        <w:t>: измерение скорости диффузии в жидких веществах</w:t>
      </w:r>
      <w:r>
        <w:t>.</w:t>
      </w:r>
    </w:p>
    <w:p w:rsidR="006A09F7" w:rsidRPr="00624B32" w:rsidRDefault="006A09F7" w:rsidP="006A09F7"/>
    <w:p w:rsidR="006A09F7" w:rsidRDefault="006A09F7" w:rsidP="006A09F7">
      <w:pPr>
        <w:jc w:val="center"/>
      </w:pPr>
      <w:r w:rsidRPr="00624B32">
        <w:t>Указания к работе.</w:t>
      </w:r>
    </w:p>
    <w:p w:rsidR="006A09F7" w:rsidRPr="00624B32" w:rsidRDefault="006A09F7" w:rsidP="006A09F7">
      <w:pPr>
        <w:jc w:val="center"/>
      </w:pPr>
    </w:p>
    <w:p w:rsidR="006A09F7" w:rsidRDefault="006A09F7" w:rsidP="006A09F7">
      <w:r>
        <w:t xml:space="preserve">1) </w:t>
      </w:r>
      <w:r w:rsidRPr="00624B32">
        <w:t>Смочите лист бумаги так, чтобы на поверхности листа образовалась влажная дорожка.</w:t>
      </w:r>
      <w:r>
        <w:t xml:space="preserve"> </w:t>
      </w:r>
      <w:r w:rsidRPr="00624B32">
        <w:t xml:space="preserve"> </w:t>
      </w:r>
      <w:r>
        <w:t xml:space="preserve">2) </w:t>
      </w:r>
      <w:r w:rsidRPr="00624B32">
        <w:t>На влажную поверхность бумаги полож</w:t>
      </w:r>
      <w:r>
        <w:t>ите кристалл перманганата калия или медного к</w:t>
      </w:r>
      <w:r>
        <w:t>у</w:t>
      </w:r>
      <w:r>
        <w:t>пороса (рис.1).</w:t>
      </w:r>
    </w:p>
    <w:p w:rsidR="006A09F7" w:rsidRDefault="006A09F7" w:rsidP="006A09F7">
      <w:pPr>
        <w:ind w:left="570"/>
        <w:jc w:val="center"/>
      </w:pPr>
      <w:r>
        <w:object w:dxaOrig="14085" w:dyaOrig="78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0.4pt;height:126.6pt" o:ole="">
            <v:imagedata r:id="rId7" o:title="" croptop="6420f" cropleft="15064f" cropright="8808f"/>
          </v:shape>
          <o:OLEObject Type="Embed" ProgID="AutoCAD.Drawing.16" ShapeID="_x0000_i1025" DrawAspect="Content" ObjectID="_1421520060" r:id="rId8"/>
        </w:object>
      </w:r>
    </w:p>
    <w:p w:rsidR="006A09F7" w:rsidRPr="00400324" w:rsidRDefault="006A09F7" w:rsidP="006A09F7">
      <w:pPr>
        <w:ind w:left="570"/>
        <w:jc w:val="center"/>
      </w:pPr>
      <w:r>
        <w:t>Рис .1</w:t>
      </w:r>
    </w:p>
    <w:p w:rsidR="006A09F7" w:rsidRPr="00624B32" w:rsidRDefault="006A09F7" w:rsidP="006A09F7">
      <w:r>
        <w:t xml:space="preserve">  </w:t>
      </w:r>
      <w:r w:rsidRPr="00624B32">
        <w:t>Пронаблюдайте за увлажнением и опишите его словами или сделайте р</w:t>
      </w:r>
      <w:r w:rsidRPr="00624B32">
        <w:t>и</w:t>
      </w:r>
      <w:r w:rsidRPr="00624B32">
        <w:t>сунок.</w:t>
      </w:r>
    </w:p>
    <w:p w:rsidR="006A09F7" w:rsidRPr="00624B32" w:rsidRDefault="006A09F7" w:rsidP="006A09F7">
      <w:r>
        <w:t xml:space="preserve"> 3) </w:t>
      </w:r>
      <w:r w:rsidRPr="00624B32">
        <w:t>Включите секундомер, когда раствор перманганата калия дойдет до нач</w:t>
      </w:r>
      <w:r w:rsidRPr="00624B32">
        <w:t>а</w:t>
      </w:r>
      <w:r w:rsidRPr="00624B32">
        <w:t>ла клеточки.</w:t>
      </w:r>
    </w:p>
    <w:p w:rsidR="006A09F7" w:rsidRPr="00624B32" w:rsidRDefault="006A09F7" w:rsidP="006A09F7">
      <w:r>
        <w:t xml:space="preserve"> 4) </w:t>
      </w:r>
      <w:r w:rsidRPr="00624B32">
        <w:t>Остановите секундомер, когда раствор перманганата пройдет несколько клеточек.</w:t>
      </w:r>
    </w:p>
    <w:p w:rsidR="006A09F7" w:rsidRPr="00624B32" w:rsidRDefault="006A09F7" w:rsidP="006A09F7">
      <w:r>
        <w:t xml:space="preserve"> 5) </w:t>
      </w:r>
      <w:r w:rsidRPr="00624B32">
        <w:t>Зная время и длину  окрашенной полоски, определите скорость диффузии в жидкости.</w:t>
      </w:r>
    </w:p>
    <w:p w:rsidR="006A09F7" w:rsidRDefault="006A09F7" w:rsidP="006A09F7">
      <w:r>
        <w:t xml:space="preserve"> 6)</w:t>
      </w:r>
      <w:r w:rsidRPr="00624B32">
        <w:t xml:space="preserve"> Объясните результаты опытов согласно преставлениям о строении вещ</w:t>
      </w:r>
      <w:r w:rsidRPr="00624B32">
        <w:t>е</w:t>
      </w:r>
      <w:r w:rsidRPr="00624B32">
        <w:t>ства.</w:t>
      </w:r>
    </w:p>
    <w:p w:rsidR="006A09F7" w:rsidRDefault="006A09F7" w:rsidP="006A09F7"/>
    <w:p w:rsidR="006A09F7" w:rsidRPr="00624B32" w:rsidRDefault="006A09F7" w:rsidP="006A09F7"/>
    <w:p w:rsidR="006A09F7" w:rsidRDefault="006A09F7" w:rsidP="006A09F7">
      <w:pPr>
        <w:jc w:val="center"/>
      </w:pPr>
      <w:r w:rsidRPr="00624B32">
        <w:t>ПРАКТИЧЕСКАЯ РАБОТА</w:t>
      </w:r>
      <w:r>
        <w:t xml:space="preserve"> </w:t>
      </w:r>
      <w:r w:rsidRPr="00624B32">
        <w:t>№3</w:t>
      </w:r>
      <w:r>
        <w:t xml:space="preserve"> </w:t>
      </w:r>
    </w:p>
    <w:p w:rsidR="006A09F7" w:rsidRPr="00624B32" w:rsidRDefault="006A09F7" w:rsidP="006A09F7">
      <w:pPr>
        <w:jc w:val="center"/>
      </w:pPr>
    </w:p>
    <w:p w:rsidR="006A09F7" w:rsidRDefault="006A09F7" w:rsidP="006A09F7">
      <w:r w:rsidRPr="00624B32">
        <w:rPr>
          <w:b/>
          <w:i/>
        </w:rPr>
        <w:t>Цель работы</w:t>
      </w:r>
      <w:r w:rsidRPr="00624B32">
        <w:t xml:space="preserve">: </w:t>
      </w:r>
      <w:r>
        <w:t>Оценить силу взаимодействия молекул разных веществ</w:t>
      </w:r>
    </w:p>
    <w:p w:rsidR="006A09F7" w:rsidRPr="00624B32" w:rsidRDefault="006A09F7" w:rsidP="006A09F7"/>
    <w:p w:rsidR="006A09F7" w:rsidRDefault="006A09F7" w:rsidP="006A09F7">
      <w:r>
        <w:t xml:space="preserve">                                                            </w:t>
      </w:r>
      <w:r w:rsidRPr="00624B32">
        <w:t>Указания к работе</w:t>
      </w:r>
      <w:r>
        <w:t>.</w:t>
      </w:r>
    </w:p>
    <w:p w:rsidR="006A09F7" w:rsidRPr="00624B32" w:rsidRDefault="006A09F7" w:rsidP="006A09F7"/>
    <w:p w:rsidR="006A09F7" w:rsidRPr="00624B32" w:rsidRDefault="006A09F7" w:rsidP="006A09F7">
      <w:r>
        <w:t xml:space="preserve"> 1) </w:t>
      </w:r>
      <w:r w:rsidRPr="00624B32">
        <w:t>Стеклянную пластинку поместите между двумя</w:t>
      </w:r>
      <w:r>
        <w:t xml:space="preserve"> нитяными петельками, к которым </w:t>
      </w:r>
      <w:r w:rsidRPr="00624B32">
        <w:t>по</w:t>
      </w:r>
      <w:r w:rsidRPr="00624B32">
        <w:t>д</w:t>
      </w:r>
      <w:r w:rsidRPr="00624B32">
        <w:t>соедините динамометр</w:t>
      </w:r>
      <w:r>
        <w:t>.</w:t>
      </w:r>
    </w:p>
    <w:p w:rsidR="006A09F7" w:rsidRDefault="006A09F7" w:rsidP="006A09F7">
      <w:r>
        <w:t xml:space="preserve"> 2) </w:t>
      </w:r>
      <w:r w:rsidRPr="00624B32">
        <w:t xml:space="preserve">Пластинку поместите на поверхность воды, удерживая ее на поверхности </w:t>
      </w:r>
      <w:r>
        <w:t>динамоме</w:t>
      </w:r>
      <w:r>
        <w:t>т</w:t>
      </w:r>
      <w:r>
        <w:t>ром  (рис. 2).</w:t>
      </w:r>
    </w:p>
    <w:p w:rsidR="006A09F7" w:rsidRDefault="00115BF3" w:rsidP="006A09F7">
      <w:pPr>
        <w:jc w:val="center"/>
      </w:pPr>
      <w:r>
        <w:rPr>
          <w:noProof/>
        </w:rPr>
        <w:lastRenderedPageBreak/>
        <w:drawing>
          <wp:inline distT="0" distB="0" distL="0" distR="0">
            <wp:extent cx="3832860" cy="1866900"/>
            <wp:effectExtent l="19050" t="0" r="0" b="0"/>
            <wp:docPr id="3" name="Рисунок 3" descr="опыт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опыт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b="64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86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09F7" w:rsidRPr="00400324" w:rsidRDefault="006A09F7" w:rsidP="006A09F7">
      <w:pPr>
        <w:ind w:left="570"/>
        <w:jc w:val="center"/>
      </w:pPr>
      <w:r>
        <w:t>Рис .2</w:t>
      </w:r>
    </w:p>
    <w:p w:rsidR="006A09F7" w:rsidRDefault="006A09F7" w:rsidP="006A09F7">
      <w:pPr>
        <w:jc w:val="center"/>
      </w:pPr>
    </w:p>
    <w:p w:rsidR="006A09F7" w:rsidRPr="00133F02" w:rsidRDefault="006A09F7" w:rsidP="006A09F7">
      <w:pPr>
        <w:jc w:val="center"/>
      </w:pPr>
    </w:p>
    <w:p w:rsidR="006A09F7" w:rsidRDefault="006A09F7" w:rsidP="006A09F7">
      <w:pPr>
        <w:jc w:val="both"/>
      </w:pPr>
      <w:r>
        <w:t xml:space="preserve">3) </w:t>
      </w:r>
      <w:r w:rsidRPr="00624B32">
        <w:t>Определите показания динамометра, во</w:t>
      </w:r>
      <w:r>
        <w:t xml:space="preserve"> </w:t>
      </w:r>
      <w:r w:rsidRPr="00624B32">
        <w:t>время отрывания поверхности стекла от в</w:t>
      </w:r>
      <w:r w:rsidRPr="00624B32">
        <w:t>о</w:t>
      </w:r>
      <w:r w:rsidRPr="00624B32">
        <w:t>ды.</w:t>
      </w:r>
    </w:p>
    <w:p w:rsidR="006A09F7" w:rsidRDefault="006A09F7" w:rsidP="006A09F7">
      <w:pPr>
        <w:jc w:val="both"/>
      </w:pPr>
      <w:r>
        <w:t xml:space="preserve">4) </w:t>
      </w:r>
      <w:r w:rsidRPr="008E4211">
        <w:t>Поместите</w:t>
      </w:r>
      <w:r>
        <w:t xml:space="preserve">  ту же</w:t>
      </w:r>
      <w:r w:rsidRPr="008E4211">
        <w:t xml:space="preserve"> стеклянную пластинку </w:t>
      </w:r>
      <w:r>
        <w:t xml:space="preserve"> с динамометром на деревянную или карто</w:t>
      </w:r>
      <w:r>
        <w:t>н</w:t>
      </w:r>
      <w:r>
        <w:t>ную поверхность.</w:t>
      </w:r>
    </w:p>
    <w:p w:rsidR="006A09F7" w:rsidRDefault="006A09F7" w:rsidP="006A09F7">
      <w:pPr>
        <w:jc w:val="both"/>
      </w:pPr>
      <w:r>
        <w:t xml:space="preserve">5) </w:t>
      </w:r>
      <w:r w:rsidRPr="00624B32">
        <w:t>Определите показания динамометра, во</w:t>
      </w:r>
      <w:r>
        <w:t xml:space="preserve"> </w:t>
      </w:r>
      <w:r w:rsidRPr="00624B32">
        <w:t>время отрывания поверхности стек</w:t>
      </w:r>
      <w:r>
        <w:t>ла от п</w:t>
      </w:r>
      <w:r>
        <w:t>о</w:t>
      </w:r>
      <w:r>
        <w:t>верхности.</w:t>
      </w:r>
    </w:p>
    <w:p w:rsidR="006A09F7" w:rsidRPr="008E4211" w:rsidRDefault="006A09F7" w:rsidP="006A09F7">
      <w:pPr>
        <w:jc w:val="both"/>
      </w:pPr>
      <w:r>
        <w:t>6) Сравните показания динамометров и объясните результаты опытов.</w:t>
      </w:r>
    </w:p>
    <w:p w:rsidR="006A09F7" w:rsidRPr="008E4211" w:rsidRDefault="006A09F7" w:rsidP="006A09F7"/>
    <w:p w:rsidR="006A09F7" w:rsidRPr="006A09F7" w:rsidRDefault="006A09F7" w:rsidP="006A09F7">
      <w:pPr>
        <w:jc w:val="center"/>
      </w:pPr>
      <w:r w:rsidRPr="00624B32">
        <w:t>ПРАКТИЧЕСКАЯ</w:t>
      </w:r>
      <w:r>
        <w:t xml:space="preserve"> РАБОТА №4 </w:t>
      </w:r>
      <w:r>
        <w:rPr>
          <w:lang w:val="en-US"/>
        </w:rPr>
        <w:t>[</w:t>
      </w:r>
      <w:r w:rsidR="005D1D7E">
        <w:t>5</w:t>
      </w:r>
      <w:r>
        <w:rPr>
          <w:lang w:val="en-US"/>
        </w:rPr>
        <w:t>]</w:t>
      </w:r>
    </w:p>
    <w:p w:rsidR="006A09F7" w:rsidRPr="00624B32" w:rsidRDefault="006A09F7" w:rsidP="006A09F7">
      <w:pPr>
        <w:jc w:val="center"/>
      </w:pPr>
    </w:p>
    <w:p w:rsidR="006A09F7" w:rsidRDefault="006A09F7" w:rsidP="006A09F7">
      <w:r w:rsidRPr="00624B32">
        <w:rPr>
          <w:b/>
          <w:i/>
        </w:rPr>
        <w:t>Цель работы</w:t>
      </w:r>
      <w:r w:rsidRPr="00624B32">
        <w:t xml:space="preserve">: </w:t>
      </w:r>
      <w:r>
        <w:t>Оценить  силу взаимодействия молекул  в веществе.</w:t>
      </w:r>
    </w:p>
    <w:p w:rsidR="006A09F7" w:rsidRPr="00624B32" w:rsidRDefault="006A09F7" w:rsidP="006A09F7"/>
    <w:p w:rsidR="006A09F7" w:rsidRDefault="006A09F7" w:rsidP="006A09F7">
      <w:r>
        <w:t xml:space="preserve">                                                         </w:t>
      </w:r>
      <w:r w:rsidRPr="00624B32">
        <w:t>Указания к работе</w:t>
      </w:r>
      <w:r>
        <w:t>.</w:t>
      </w:r>
    </w:p>
    <w:p w:rsidR="006A09F7" w:rsidRDefault="006A09F7" w:rsidP="006A09F7">
      <w:r>
        <w:t xml:space="preserve">       </w:t>
      </w:r>
    </w:p>
    <w:p w:rsidR="006A09F7" w:rsidRPr="005479BD" w:rsidRDefault="006A09F7" w:rsidP="006A09F7">
      <w:pPr>
        <w:jc w:val="both"/>
      </w:pPr>
      <w:r>
        <w:t xml:space="preserve"> 1) </w:t>
      </w:r>
      <w:r w:rsidRPr="005479BD">
        <w:t>Обработайте поверхности свинцовых цилиндров стругами</w:t>
      </w:r>
      <w:r>
        <w:t xml:space="preserve"> или напильником.</w:t>
      </w:r>
    </w:p>
    <w:p w:rsidR="006A09F7" w:rsidRPr="005479BD" w:rsidRDefault="006A09F7" w:rsidP="006A09F7">
      <w:pPr>
        <w:jc w:val="both"/>
      </w:pPr>
      <w:r>
        <w:t xml:space="preserve"> 2) </w:t>
      </w:r>
      <w:r w:rsidRPr="005479BD">
        <w:t>Сильно сдавите цилиндры, при этом их можно слегка повернуть между собой.</w:t>
      </w:r>
    </w:p>
    <w:p w:rsidR="006A09F7" w:rsidRPr="005479BD" w:rsidRDefault="006A09F7" w:rsidP="006A09F7">
      <w:pPr>
        <w:jc w:val="both"/>
      </w:pPr>
      <w:r>
        <w:t xml:space="preserve"> 3) </w:t>
      </w:r>
      <w:r w:rsidRPr="005479BD">
        <w:t xml:space="preserve">После сцепления цилиндры аккуратно </w:t>
      </w:r>
      <w:r>
        <w:t>подведите</w:t>
      </w:r>
      <w:r w:rsidRPr="005479BD">
        <w:t xml:space="preserve"> к лапке штатива за крючок верхне</w:t>
      </w:r>
      <w:r>
        <w:t>го</w:t>
      </w:r>
      <w:r w:rsidRPr="005A5D10">
        <w:t xml:space="preserve"> </w:t>
      </w:r>
      <w:r w:rsidRPr="005479BD">
        <w:t>ц</w:t>
      </w:r>
      <w:r w:rsidRPr="005479BD">
        <w:t>и</w:t>
      </w:r>
      <w:r w:rsidRPr="005479BD">
        <w:t xml:space="preserve">линдра, а к крючку нижнего цилиндра осторожно </w:t>
      </w:r>
      <w:r>
        <w:t>подвести</w:t>
      </w:r>
      <w:r w:rsidRPr="005479BD">
        <w:t xml:space="preserve"> гири</w:t>
      </w:r>
      <w:r>
        <w:t xml:space="preserve"> (рис.3).</w:t>
      </w:r>
    </w:p>
    <w:p w:rsidR="006A09F7" w:rsidRDefault="006A09F7" w:rsidP="006A09F7">
      <w:pPr>
        <w:jc w:val="both"/>
      </w:pPr>
      <w:r>
        <w:t xml:space="preserve"> 4) </w:t>
      </w:r>
      <w:r w:rsidRPr="005479BD">
        <w:t>Определите наибольшую нагру</w:t>
      </w:r>
      <w:r>
        <w:t>зку, которую выдерживают свинцовые цилиндры</w:t>
      </w:r>
      <w:r w:rsidRPr="005479BD">
        <w:t xml:space="preserve">, не </w:t>
      </w:r>
      <w:r>
        <w:t>разделяясь</w:t>
      </w:r>
      <w:r w:rsidRPr="005479BD">
        <w:t>.</w:t>
      </w:r>
    </w:p>
    <w:p w:rsidR="006A09F7" w:rsidRDefault="00115BF3" w:rsidP="006A09F7">
      <w:pPr>
        <w:jc w:val="center"/>
      </w:pPr>
      <w:r>
        <w:rPr>
          <w:noProof/>
        </w:rPr>
        <w:drawing>
          <wp:inline distT="0" distB="0" distL="0" distR="0">
            <wp:extent cx="1706880" cy="2087880"/>
            <wp:effectExtent l="19050" t="0" r="7620" b="0"/>
            <wp:docPr id="4" name="Рисунок 4" descr="опыт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опыт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880" cy="2087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09F7" w:rsidRPr="00400324" w:rsidRDefault="006A09F7" w:rsidP="006A09F7">
      <w:pPr>
        <w:ind w:left="570"/>
        <w:jc w:val="center"/>
      </w:pPr>
      <w:r>
        <w:t>Рис .3</w:t>
      </w:r>
    </w:p>
    <w:p w:rsidR="006A09F7" w:rsidRDefault="006A09F7" w:rsidP="006A09F7">
      <w:pPr>
        <w:jc w:val="center"/>
      </w:pPr>
    </w:p>
    <w:p w:rsidR="006A09F7" w:rsidRDefault="006A09F7" w:rsidP="006A09F7"/>
    <w:p w:rsidR="006A09F7" w:rsidRPr="00A82CF7" w:rsidRDefault="006A09F7" w:rsidP="006A09F7"/>
    <w:p w:rsidR="006A09F7" w:rsidRPr="005479BD" w:rsidRDefault="006A09F7" w:rsidP="006A09F7">
      <w:r>
        <w:t xml:space="preserve"> 5) Сравните и объясните результаты  практических работ № 3, 4.</w:t>
      </w:r>
    </w:p>
    <w:p w:rsidR="006A09F7" w:rsidRDefault="006A09F7" w:rsidP="006A09F7">
      <w:pPr>
        <w:rPr>
          <w:sz w:val="28"/>
          <w:szCs w:val="28"/>
          <w:lang w:val="en-US"/>
        </w:rPr>
      </w:pPr>
    </w:p>
    <w:p w:rsidR="00306842" w:rsidRPr="00306842" w:rsidRDefault="00306842" w:rsidP="006A09F7">
      <w:pPr>
        <w:rPr>
          <w:sz w:val="28"/>
          <w:szCs w:val="28"/>
          <w:lang w:val="en-US"/>
        </w:rPr>
      </w:pPr>
    </w:p>
    <w:p w:rsidR="006A09F7" w:rsidRDefault="006A09F7" w:rsidP="005D1D7E">
      <w:pPr>
        <w:jc w:val="center"/>
      </w:pPr>
      <w:r w:rsidRPr="00624B32">
        <w:lastRenderedPageBreak/>
        <w:t>ПРАКТИЧЕСКАЯ</w:t>
      </w:r>
      <w:r>
        <w:t xml:space="preserve"> РАБОТА №5</w:t>
      </w:r>
      <w:r w:rsidR="005D1D7E">
        <w:t xml:space="preserve"> </w:t>
      </w:r>
      <w:r w:rsidR="005D1D7E">
        <w:rPr>
          <w:lang w:val="en-US"/>
        </w:rPr>
        <w:t>[</w:t>
      </w:r>
      <w:r w:rsidR="005D1D7E">
        <w:t>1</w:t>
      </w:r>
      <w:r w:rsidR="005D1D7E">
        <w:rPr>
          <w:lang w:val="en-US"/>
        </w:rPr>
        <w:t>]</w:t>
      </w:r>
    </w:p>
    <w:p w:rsidR="006A09F7" w:rsidRPr="00624B32" w:rsidRDefault="006A09F7" w:rsidP="006A09F7">
      <w:pPr>
        <w:jc w:val="center"/>
      </w:pPr>
    </w:p>
    <w:p w:rsidR="006A09F7" w:rsidRDefault="006A09F7" w:rsidP="006A09F7">
      <w:r w:rsidRPr="00624B32">
        <w:rPr>
          <w:b/>
          <w:i/>
        </w:rPr>
        <w:t>Цель работы</w:t>
      </w:r>
      <w:r>
        <w:t>. Познакомиться со старинными русскими единицами измерения и устан</w:t>
      </w:r>
      <w:r>
        <w:t>о</w:t>
      </w:r>
      <w:r>
        <w:t xml:space="preserve">вить их связь с новыми единицами. </w:t>
      </w:r>
    </w:p>
    <w:p w:rsidR="006A09F7" w:rsidRDefault="006A09F7" w:rsidP="006A09F7">
      <w:r>
        <w:t>.</w:t>
      </w:r>
    </w:p>
    <w:p w:rsidR="006A09F7" w:rsidRDefault="006A09F7" w:rsidP="006A09F7">
      <w:r>
        <w:t xml:space="preserve">                                                             </w:t>
      </w:r>
    </w:p>
    <w:p w:rsidR="006A09F7" w:rsidRDefault="006A09F7" w:rsidP="006A09F7">
      <w:r>
        <w:t xml:space="preserve">                                                           </w:t>
      </w:r>
      <w:r w:rsidRPr="00624B32">
        <w:t>Указания к работе</w:t>
      </w:r>
    </w:p>
    <w:p w:rsidR="006A09F7" w:rsidRDefault="006A09F7" w:rsidP="006A09F7">
      <w:r>
        <w:t xml:space="preserve">                                                           </w:t>
      </w:r>
    </w:p>
    <w:p w:rsidR="006A09F7" w:rsidRDefault="006A09F7" w:rsidP="006A09F7">
      <w:pPr>
        <w:ind w:left="60"/>
        <w:jc w:val="both"/>
      </w:pPr>
      <w:r>
        <w:t xml:space="preserve">1) </w:t>
      </w:r>
      <w:r w:rsidRPr="00D8645F">
        <w:t>Измерьте расстояние между бо</w:t>
      </w:r>
      <w:r>
        <w:t>льшим и указательным пальцем. Это старинная</w:t>
      </w:r>
      <w:r w:rsidRPr="00D8645F">
        <w:t xml:space="preserve"> единица</w:t>
      </w:r>
      <w:r>
        <w:t xml:space="preserve"> измерения длины называется «пядью» (рис.4)</w:t>
      </w:r>
    </w:p>
    <w:p w:rsidR="006A09F7" w:rsidRPr="00D8645F" w:rsidRDefault="006A09F7" w:rsidP="006A09F7">
      <w:pPr>
        <w:jc w:val="both"/>
      </w:pPr>
      <w:r>
        <w:t xml:space="preserve"> 2) </w:t>
      </w:r>
      <w:r w:rsidRPr="00D8645F">
        <w:t>Измерьте расстояние  между средними пальцами двух</w:t>
      </w:r>
      <w:r>
        <w:t xml:space="preserve"> раскинутых  рук.   Это единица измерения  называется «простая сажень» (рис.4)</w:t>
      </w:r>
    </w:p>
    <w:p w:rsidR="006A09F7" w:rsidRPr="00041B20" w:rsidRDefault="006A09F7" w:rsidP="006A09F7">
      <w:pPr>
        <w:jc w:val="both"/>
      </w:pPr>
      <w:r>
        <w:t xml:space="preserve"> </w:t>
      </w:r>
      <w:r w:rsidRPr="00920B8C">
        <w:t>3) Измерьте расстояние между большим пальцем левой ноги и средним пальцем  вытян</w:t>
      </w:r>
      <w:r w:rsidRPr="00920B8C">
        <w:t>у</w:t>
      </w:r>
      <w:r w:rsidRPr="00920B8C">
        <w:t>той правой руки. Это единица измерения длины называлась «косая сажень» (рис</w:t>
      </w:r>
      <w:r>
        <w:t xml:space="preserve">.4). </w:t>
      </w:r>
    </w:p>
    <w:p w:rsidR="006A09F7" w:rsidRPr="00400324" w:rsidRDefault="00115BF3" w:rsidP="006A09F7">
      <w:pPr>
        <w:ind w:left="570"/>
        <w:jc w:val="center"/>
      </w:pPr>
      <w:r>
        <w:rPr>
          <w:noProof/>
        </w:rPr>
        <w:drawing>
          <wp:inline distT="0" distB="0" distL="0" distR="0">
            <wp:extent cx="3162300" cy="2164080"/>
            <wp:effectExtent l="19050" t="0" r="0" b="0"/>
            <wp:docPr id="5" name="Рисунок 5" descr="опыт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опыт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164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09F7" w:rsidRPr="00DA081C">
        <w:t xml:space="preserve"> </w:t>
      </w:r>
    </w:p>
    <w:p w:rsidR="006A09F7" w:rsidRDefault="006A09F7" w:rsidP="006A09F7">
      <w:pPr>
        <w:jc w:val="center"/>
      </w:pPr>
    </w:p>
    <w:p w:rsidR="006A09F7" w:rsidRDefault="006A09F7" w:rsidP="006A09F7">
      <w:pPr>
        <w:jc w:val="center"/>
      </w:pPr>
      <w:r>
        <w:t>Рис .4</w:t>
      </w:r>
    </w:p>
    <w:p w:rsidR="006A09F7" w:rsidRDefault="006A09F7" w:rsidP="006A09F7">
      <w:pPr>
        <w:jc w:val="center"/>
      </w:pPr>
    </w:p>
    <w:p w:rsidR="006A09F7" w:rsidRPr="00FA00A7" w:rsidRDefault="006A09F7" w:rsidP="006A09F7">
      <w:pPr>
        <w:jc w:val="center"/>
      </w:pPr>
    </w:p>
    <w:p w:rsidR="006A09F7" w:rsidRPr="00D8645F" w:rsidRDefault="006A09F7" w:rsidP="006A09F7">
      <w:r>
        <w:t xml:space="preserve">4) Какие единицы измерения </w:t>
      </w:r>
      <w:r w:rsidRPr="00D8645F">
        <w:t xml:space="preserve"> </w:t>
      </w:r>
      <w:r>
        <w:t xml:space="preserve"> длины существуют сегодня? Почему возникла  необход</w:t>
      </w:r>
      <w:r>
        <w:t>и</w:t>
      </w:r>
      <w:r>
        <w:t>мость создавать Международную систему единиц измерения?</w:t>
      </w:r>
    </w:p>
    <w:p w:rsidR="006A09F7" w:rsidRDefault="006A09F7" w:rsidP="006A09F7"/>
    <w:p w:rsidR="006A09F7" w:rsidRDefault="006A09F7" w:rsidP="006A09F7"/>
    <w:p w:rsidR="006A09F7" w:rsidRDefault="006A09F7" w:rsidP="006A09F7">
      <w:pPr>
        <w:jc w:val="center"/>
      </w:pPr>
      <w:r w:rsidRPr="00624B32">
        <w:t>ПРАКТИЧЕСКАЯ</w:t>
      </w:r>
      <w:r>
        <w:t xml:space="preserve"> РАБОТА №6</w:t>
      </w:r>
    </w:p>
    <w:p w:rsidR="006A09F7" w:rsidRPr="00624B32" w:rsidRDefault="006A09F7" w:rsidP="006A09F7">
      <w:pPr>
        <w:jc w:val="center"/>
      </w:pPr>
    </w:p>
    <w:p w:rsidR="006A09F7" w:rsidRDefault="006A09F7" w:rsidP="006A09F7">
      <w:r w:rsidRPr="00624B32">
        <w:rPr>
          <w:b/>
          <w:i/>
        </w:rPr>
        <w:t>Цель работы</w:t>
      </w:r>
      <w:r>
        <w:t>. Провести прямые и косвенные измерения предмета правильной формы.</w:t>
      </w:r>
    </w:p>
    <w:p w:rsidR="006A09F7" w:rsidRDefault="006A09F7" w:rsidP="006A09F7"/>
    <w:p w:rsidR="006A09F7" w:rsidRDefault="006A09F7" w:rsidP="006A09F7">
      <w:r>
        <w:t xml:space="preserve">                                                             </w:t>
      </w:r>
      <w:r w:rsidRPr="00624B32">
        <w:t>Указания к работе</w:t>
      </w:r>
      <w:r>
        <w:t>.</w:t>
      </w:r>
    </w:p>
    <w:p w:rsidR="006A09F7" w:rsidRDefault="006A09F7" w:rsidP="006A09F7">
      <w:r>
        <w:t xml:space="preserve">                                                           </w:t>
      </w:r>
    </w:p>
    <w:p w:rsidR="006A09F7" w:rsidRDefault="006A09F7" w:rsidP="006A09F7"/>
    <w:p w:rsidR="006A09F7" w:rsidRDefault="006A09F7" w:rsidP="006A09F7">
      <w:pPr>
        <w:jc w:val="both"/>
      </w:pPr>
    </w:p>
    <w:p w:rsidR="006A09F7" w:rsidRPr="0069502C" w:rsidRDefault="006A09F7" w:rsidP="006A09F7">
      <w:pPr>
        <w:jc w:val="both"/>
      </w:pPr>
      <w:r w:rsidRPr="0069502C">
        <w:t>1) Определите цену деления мензурки.</w:t>
      </w:r>
    </w:p>
    <w:p w:rsidR="006A09F7" w:rsidRDefault="006A09F7" w:rsidP="006A09F7">
      <w:pPr>
        <w:jc w:val="both"/>
      </w:pPr>
      <w:r w:rsidRPr="0069502C">
        <w:t>2) Налейте в мензурку столько воды, чтобы тело можно было</w:t>
      </w:r>
      <w:r>
        <w:t xml:space="preserve"> </w:t>
      </w:r>
      <w:r w:rsidRPr="0069502C">
        <w:t>полностью  п</w:t>
      </w:r>
      <w:r>
        <w:t>огрузить в в</w:t>
      </w:r>
      <w:r>
        <w:t>о</w:t>
      </w:r>
      <w:r>
        <w:t>ду, и измерьте объем жидкости (</w:t>
      </w:r>
      <w:r w:rsidRPr="00092F50">
        <w:rPr>
          <w:position w:val="-12"/>
        </w:rPr>
        <w:object w:dxaOrig="279" w:dyaOrig="380">
          <v:shape id="_x0000_i1026" type="#_x0000_t75" style="width:13.8pt;height:19.2pt" o:ole="">
            <v:imagedata r:id="rId12" o:title=""/>
          </v:shape>
          <o:OLEObject Type="Embed" ProgID="Equation.DSMT4" ShapeID="_x0000_i1026" DrawAspect="Content" ObjectID="_1421520061" r:id="rId13"/>
        </w:object>
      </w:r>
      <w:r>
        <w:t>).</w:t>
      </w:r>
    </w:p>
    <w:p w:rsidR="006A09F7" w:rsidRDefault="00115BF3" w:rsidP="006A09F7">
      <w:pPr>
        <w:jc w:val="center"/>
      </w:pPr>
      <w:r>
        <w:rPr>
          <w:noProof/>
        </w:rPr>
        <w:lastRenderedPageBreak/>
        <w:drawing>
          <wp:inline distT="0" distB="0" distL="0" distR="0">
            <wp:extent cx="3931920" cy="2324100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192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09F7" w:rsidRPr="0069502C" w:rsidRDefault="006A09F7" w:rsidP="006A09F7">
      <w:pPr>
        <w:jc w:val="center"/>
      </w:pPr>
      <w:r>
        <w:t>Рис. 5</w:t>
      </w:r>
    </w:p>
    <w:p w:rsidR="006A09F7" w:rsidRPr="0069502C" w:rsidRDefault="006A09F7" w:rsidP="006A09F7">
      <w:pPr>
        <w:jc w:val="both"/>
      </w:pPr>
      <w:r w:rsidRPr="0069502C">
        <w:t>3)</w:t>
      </w:r>
      <w:r>
        <w:t xml:space="preserve"> </w:t>
      </w:r>
      <w:r w:rsidRPr="0069502C">
        <w:t>Опустите тело, объем которого надо измерить, в воду, удерживая его за нитку, и снова измерьте  объем жидкости  (</w:t>
      </w:r>
      <w:r w:rsidRPr="00092F50">
        <w:rPr>
          <w:position w:val="-12"/>
        </w:rPr>
        <w:object w:dxaOrig="320" w:dyaOrig="380">
          <v:shape id="_x0000_i1027" type="#_x0000_t75" style="width:16.2pt;height:19.2pt" o:ole="">
            <v:imagedata r:id="rId15" o:title=""/>
          </v:shape>
          <o:OLEObject Type="Embed" ProgID="Equation.DSMT4" ShapeID="_x0000_i1027" DrawAspect="Content" ObjectID="_1421520062" r:id="rId16"/>
        </w:object>
      </w:r>
      <w:r w:rsidRPr="0069502C">
        <w:t>).</w:t>
      </w:r>
    </w:p>
    <w:p w:rsidR="006A09F7" w:rsidRPr="0069502C" w:rsidRDefault="006A09F7" w:rsidP="006A09F7">
      <w:pPr>
        <w:jc w:val="both"/>
      </w:pPr>
      <w:r>
        <w:t>4</w:t>
      </w:r>
      <w:r w:rsidRPr="0069502C">
        <w:t xml:space="preserve">) Вычислите объем тела по формуле: </w:t>
      </w:r>
      <w:r w:rsidRPr="00D94EDC">
        <w:rPr>
          <w:position w:val="-6"/>
        </w:rPr>
        <w:object w:dxaOrig="260" w:dyaOrig="300">
          <v:shape id="_x0000_i1028" type="#_x0000_t75" style="width:13.2pt;height:15pt" o:ole="">
            <v:imagedata r:id="rId17" o:title=""/>
          </v:shape>
          <o:OLEObject Type="Embed" ProgID="Equation.DSMT4" ShapeID="_x0000_i1028" DrawAspect="Content" ObjectID="_1421520063" r:id="rId18"/>
        </w:object>
      </w:r>
      <w:r w:rsidRPr="0069502C">
        <w:t>=</w:t>
      </w:r>
      <w:r w:rsidRPr="00092F50">
        <w:rPr>
          <w:position w:val="-12"/>
        </w:rPr>
        <w:object w:dxaOrig="800" w:dyaOrig="380">
          <v:shape id="_x0000_i1029" type="#_x0000_t75" style="width:40.2pt;height:19.2pt" o:ole="">
            <v:imagedata r:id="rId19" o:title=""/>
          </v:shape>
          <o:OLEObject Type="Embed" ProgID="Equation.DSMT4" ShapeID="_x0000_i1029" DrawAspect="Content" ObjectID="_1421520064" r:id="rId20"/>
        </w:object>
      </w:r>
      <w:r w:rsidRPr="0069502C">
        <w:t>.</w:t>
      </w:r>
    </w:p>
    <w:p w:rsidR="006A09F7" w:rsidRPr="00566696" w:rsidRDefault="006A09F7" w:rsidP="006A09F7">
      <w:pPr>
        <w:jc w:val="both"/>
      </w:pPr>
      <w:r>
        <w:t>5</w:t>
      </w:r>
      <w:r w:rsidRPr="0069502C">
        <w:t>) Измерьте  высоту (</w:t>
      </w:r>
      <w:r w:rsidRPr="0069502C">
        <w:rPr>
          <w:lang w:val="en-US"/>
        </w:rPr>
        <w:t>h</w:t>
      </w:r>
      <w:r w:rsidRPr="0069502C">
        <w:t>), длину (</w:t>
      </w:r>
      <w:r w:rsidRPr="0069502C">
        <w:rPr>
          <w:lang w:val="en-US"/>
        </w:rPr>
        <w:t>l</w:t>
      </w:r>
      <w:r w:rsidRPr="0069502C">
        <w:t>) и ширину (а) тела. Вычислите</w:t>
      </w:r>
      <w:r>
        <w:t xml:space="preserve"> значение объема</w:t>
      </w:r>
      <w:r w:rsidRPr="0069502C">
        <w:t xml:space="preserve"> тела по формуле:</w:t>
      </w:r>
      <w:r w:rsidRPr="00D94EDC">
        <w:t xml:space="preserve"> </w:t>
      </w:r>
      <w:r w:rsidRPr="00D94EDC">
        <w:rPr>
          <w:position w:val="-6"/>
        </w:rPr>
        <w:object w:dxaOrig="999" w:dyaOrig="300">
          <v:shape id="_x0000_i1030" type="#_x0000_t75" style="width:49.8pt;height:15pt" o:ole="">
            <v:imagedata r:id="rId21" o:title=""/>
          </v:shape>
          <o:OLEObject Type="Embed" ProgID="Equation.DSMT4" ShapeID="_x0000_i1030" DrawAspect="Content" ObjectID="_1421520065" r:id="rId22"/>
        </w:object>
      </w:r>
      <w:r>
        <w:t>.</w:t>
      </w:r>
    </w:p>
    <w:p w:rsidR="006A09F7" w:rsidRPr="0069502C" w:rsidRDefault="006A09F7" w:rsidP="006A09F7">
      <w:pPr>
        <w:jc w:val="both"/>
      </w:pPr>
      <w:r>
        <w:t xml:space="preserve">6) </w:t>
      </w:r>
      <w:r w:rsidRPr="0069502C">
        <w:t>Сравните результаты измерений и погрешности измерени</w:t>
      </w:r>
      <w:r w:rsidRPr="00400324">
        <w:t>й</w:t>
      </w:r>
      <w:r>
        <w:rPr>
          <w:sz w:val="28"/>
          <w:szCs w:val="28"/>
        </w:rPr>
        <w:t xml:space="preserve"> </w:t>
      </w:r>
      <w:r w:rsidRPr="0069502C">
        <w:t>приборов.</w:t>
      </w:r>
    </w:p>
    <w:p w:rsidR="006A09F7" w:rsidRDefault="006A09F7" w:rsidP="006A09F7">
      <w:pPr>
        <w:jc w:val="both"/>
      </w:pPr>
    </w:p>
    <w:p w:rsidR="006A09F7" w:rsidRDefault="006A09F7" w:rsidP="005D1D7E">
      <w:pPr>
        <w:jc w:val="center"/>
      </w:pPr>
      <w:r w:rsidRPr="00624B32">
        <w:t>ПРАКТИЧЕСКАЯ</w:t>
      </w:r>
      <w:r>
        <w:t xml:space="preserve"> РАБОТА №7</w:t>
      </w:r>
      <w:r w:rsidR="005D1D7E">
        <w:t xml:space="preserve"> </w:t>
      </w:r>
      <w:r w:rsidR="005D1D7E">
        <w:rPr>
          <w:lang w:val="en-US"/>
        </w:rPr>
        <w:t>[</w:t>
      </w:r>
      <w:r w:rsidR="005D1D7E">
        <w:t>4</w:t>
      </w:r>
      <w:r w:rsidR="005D1D7E">
        <w:rPr>
          <w:lang w:val="en-US"/>
        </w:rPr>
        <w:t>]</w:t>
      </w:r>
    </w:p>
    <w:p w:rsidR="006A09F7" w:rsidRPr="00624B32" w:rsidRDefault="006A09F7" w:rsidP="006A09F7">
      <w:pPr>
        <w:tabs>
          <w:tab w:val="left" w:pos="6449"/>
        </w:tabs>
      </w:pPr>
      <w:r>
        <w:tab/>
      </w:r>
    </w:p>
    <w:p w:rsidR="006A09F7" w:rsidRDefault="006A09F7" w:rsidP="006A09F7">
      <w:r w:rsidRPr="00624B32">
        <w:rPr>
          <w:b/>
          <w:i/>
        </w:rPr>
        <w:t>Цель работы</w:t>
      </w:r>
      <w:r>
        <w:t>. Установить связь между массой тела и силой тяжести.</w:t>
      </w:r>
    </w:p>
    <w:p w:rsidR="006A09F7" w:rsidRDefault="006A09F7" w:rsidP="006A09F7"/>
    <w:p w:rsidR="006A09F7" w:rsidRDefault="006A09F7" w:rsidP="006A09F7">
      <w:r>
        <w:t xml:space="preserve">                                                              Указания к работе</w:t>
      </w:r>
    </w:p>
    <w:p w:rsidR="006A09F7" w:rsidRDefault="006A09F7" w:rsidP="006A09F7">
      <w:r>
        <w:t xml:space="preserve">                                                                                                </w:t>
      </w:r>
    </w:p>
    <w:p w:rsidR="006A09F7" w:rsidRDefault="006A09F7" w:rsidP="006A09F7">
      <w:r>
        <w:t>1) Измерьте силу тяжести, действующую на тело массой 100г.</w:t>
      </w:r>
    </w:p>
    <w:p w:rsidR="006A09F7" w:rsidRDefault="006A09F7" w:rsidP="006A09F7">
      <w:r>
        <w:t>2) Измерьте силу тяжести, действующую на тело массой 200г, 300г (рис.6).</w:t>
      </w:r>
    </w:p>
    <w:p w:rsidR="006A09F7" w:rsidRDefault="00115BF3" w:rsidP="006A09F7">
      <w:pPr>
        <w:jc w:val="center"/>
      </w:pPr>
      <w:r>
        <w:rPr>
          <w:noProof/>
        </w:rPr>
        <w:drawing>
          <wp:inline distT="0" distB="0" distL="0" distR="0">
            <wp:extent cx="1028700" cy="2164080"/>
            <wp:effectExtent l="19050" t="0" r="0" b="0"/>
            <wp:docPr id="12" name="Рисунок 12" descr="уч пособие 2 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уч пособие 2 00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lum contrast="6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164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09F7" w:rsidRDefault="006A09F7" w:rsidP="006A09F7">
      <w:pPr>
        <w:jc w:val="center"/>
      </w:pPr>
      <w:r>
        <w:t>Рис. 6</w:t>
      </w:r>
    </w:p>
    <w:p w:rsidR="006A09F7" w:rsidRDefault="006A09F7" w:rsidP="006A09F7">
      <w:r>
        <w:t>3) Заполните таблицу:</w:t>
      </w:r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38"/>
        <w:gridCol w:w="336"/>
        <w:gridCol w:w="516"/>
        <w:gridCol w:w="516"/>
        <w:gridCol w:w="516"/>
      </w:tblGrid>
      <w:tr w:rsidR="006A09F7" w:rsidTr="006A09F7">
        <w:tc>
          <w:tcPr>
            <w:tcW w:w="0" w:type="auto"/>
          </w:tcPr>
          <w:p w:rsidR="006A09F7" w:rsidRPr="00911604" w:rsidRDefault="006A09F7" w:rsidP="00DB71F1">
            <w:r w:rsidRPr="006A09F7">
              <w:rPr>
                <w:lang w:val="en-US"/>
              </w:rPr>
              <w:t>F</w:t>
            </w:r>
            <w:r>
              <w:t>, Н</w:t>
            </w:r>
          </w:p>
        </w:tc>
        <w:tc>
          <w:tcPr>
            <w:tcW w:w="0" w:type="auto"/>
          </w:tcPr>
          <w:p w:rsidR="006A09F7" w:rsidRDefault="006A09F7" w:rsidP="00DB71F1">
            <w:r>
              <w:t>0</w:t>
            </w:r>
          </w:p>
        </w:tc>
        <w:tc>
          <w:tcPr>
            <w:tcW w:w="0" w:type="auto"/>
          </w:tcPr>
          <w:p w:rsidR="006A09F7" w:rsidRDefault="006A09F7" w:rsidP="00DB71F1"/>
        </w:tc>
        <w:tc>
          <w:tcPr>
            <w:tcW w:w="0" w:type="auto"/>
          </w:tcPr>
          <w:p w:rsidR="006A09F7" w:rsidRDefault="006A09F7" w:rsidP="00DB71F1"/>
        </w:tc>
        <w:tc>
          <w:tcPr>
            <w:tcW w:w="0" w:type="auto"/>
          </w:tcPr>
          <w:p w:rsidR="006A09F7" w:rsidRDefault="006A09F7" w:rsidP="00DB71F1"/>
        </w:tc>
      </w:tr>
      <w:tr w:rsidR="006A09F7" w:rsidTr="006A09F7">
        <w:tc>
          <w:tcPr>
            <w:tcW w:w="0" w:type="auto"/>
          </w:tcPr>
          <w:p w:rsidR="006A09F7" w:rsidRPr="00911604" w:rsidRDefault="006A09F7" w:rsidP="00DB71F1">
            <w:r w:rsidRPr="006A09F7">
              <w:rPr>
                <w:lang w:val="en-US"/>
              </w:rPr>
              <w:t>m</w:t>
            </w:r>
            <w:r>
              <w:t>, кг</w:t>
            </w:r>
          </w:p>
        </w:tc>
        <w:tc>
          <w:tcPr>
            <w:tcW w:w="0" w:type="auto"/>
          </w:tcPr>
          <w:p w:rsidR="006A09F7" w:rsidRDefault="006A09F7" w:rsidP="00DB71F1">
            <w:r>
              <w:t>0</w:t>
            </w:r>
          </w:p>
        </w:tc>
        <w:tc>
          <w:tcPr>
            <w:tcW w:w="0" w:type="auto"/>
          </w:tcPr>
          <w:p w:rsidR="006A09F7" w:rsidRDefault="006A09F7" w:rsidP="00DB71F1">
            <w:r>
              <w:t>0,1</w:t>
            </w:r>
          </w:p>
        </w:tc>
        <w:tc>
          <w:tcPr>
            <w:tcW w:w="0" w:type="auto"/>
          </w:tcPr>
          <w:p w:rsidR="006A09F7" w:rsidRDefault="006A09F7" w:rsidP="00DB71F1">
            <w:r>
              <w:t>0,2</w:t>
            </w:r>
          </w:p>
        </w:tc>
        <w:tc>
          <w:tcPr>
            <w:tcW w:w="0" w:type="auto"/>
          </w:tcPr>
          <w:p w:rsidR="006A09F7" w:rsidRDefault="006A09F7" w:rsidP="00DB71F1">
            <w:r>
              <w:t>0,3</w:t>
            </w:r>
          </w:p>
        </w:tc>
      </w:tr>
    </w:tbl>
    <w:p w:rsidR="006A09F7" w:rsidRDefault="006A09F7" w:rsidP="006A09F7"/>
    <w:p w:rsidR="006A09F7" w:rsidRDefault="006A09F7" w:rsidP="006A09F7">
      <w:r>
        <w:t xml:space="preserve">4) Постройте график зависимости </w:t>
      </w:r>
      <w:r>
        <w:rPr>
          <w:lang w:val="en-US"/>
        </w:rPr>
        <w:t>F</w:t>
      </w:r>
      <w:r>
        <w:t>(</w:t>
      </w:r>
      <w:r>
        <w:rPr>
          <w:lang w:val="en-US"/>
        </w:rPr>
        <w:t>m</w:t>
      </w:r>
      <w:r>
        <w:t>).</w:t>
      </w:r>
    </w:p>
    <w:p w:rsidR="006A09F7" w:rsidRDefault="006A09F7" w:rsidP="006A09F7">
      <w:r>
        <w:t>5) Определите коэффициент пропорциональности. Запишите формулу силы тяжести.</w:t>
      </w:r>
    </w:p>
    <w:p w:rsidR="006A09F7" w:rsidRDefault="006A09F7" w:rsidP="006A09F7"/>
    <w:p w:rsidR="006A09F7" w:rsidRDefault="006A09F7" w:rsidP="006A09F7">
      <w:pPr>
        <w:jc w:val="both"/>
      </w:pPr>
    </w:p>
    <w:p w:rsidR="006A09F7" w:rsidRDefault="006A09F7" w:rsidP="006A09F7"/>
    <w:p w:rsidR="006A09F7" w:rsidRPr="00624B32" w:rsidRDefault="006A09F7" w:rsidP="006A09F7"/>
    <w:p w:rsidR="006A09F7" w:rsidRDefault="006A09F7" w:rsidP="006A09F7">
      <w:pPr>
        <w:jc w:val="center"/>
      </w:pPr>
      <w:r w:rsidRPr="00624B32">
        <w:t>ПРАКТИЧЕСКАЯ</w:t>
      </w:r>
      <w:r>
        <w:t xml:space="preserve"> РАБОТА №8</w:t>
      </w:r>
    </w:p>
    <w:p w:rsidR="006A09F7" w:rsidRPr="00624B32" w:rsidRDefault="006A09F7" w:rsidP="006A09F7">
      <w:pPr>
        <w:ind w:left="720"/>
      </w:pPr>
      <w:r>
        <w:tab/>
      </w:r>
    </w:p>
    <w:p w:rsidR="006A09F7" w:rsidRPr="00624B32" w:rsidRDefault="006A09F7" w:rsidP="006A09F7">
      <w:r w:rsidRPr="00624B32">
        <w:rPr>
          <w:b/>
          <w:i/>
        </w:rPr>
        <w:t>Цель работы</w:t>
      </w:r>
      <w:r>
        <w:t>. Измерение силы трения покоя.</w:t>
      </w:r>
    </w:p>
    <w:p w:rsidR="006A09F7" w:rsidRDefault="006A09F7" w:rsidP="006A09F7">
      <w:pPr>
        <w:ind w:left="930"/>
      </w:pPr>
      <w:r>
        <w:t xml:space="preserve">                                         </w:t>
      </w:r>
    </w:p>
    <w:p w:rsidR="006A09F7" w:rsidRPr="00624B32" w:rsidRDefault="006A09F7" w:rsidP="006A09F7">
      <w:pPr>
        <w:ind w:left="930"/>
      </w:pPr>
      <w:r>
        <w:t xml:space="preserve">                                                Указания к работе.</w:t>
      </w:r>
    </w:p>
    <w:p w:rsidR="006A09F7" w:rsidRDefault="006A09F7" w:rsidP="006A09F7">
      <w:pPr>
        <w:jc w:val="both"/>
        <w:rPr>
          <w:sz w:val="28"/>
          <w:szCs w:val="28"/>
        </w:rPr>
      </w:pPr>
    </w:p>
    <w:p w:rsidR="006A09F7" w:rsidRDefault="006A09F7" w:rsidP="006A09F7">
      <w:pPr>
        <w:jc w:val="both"/>
      </w:pPr>
      <w:r>
        <w:t xml:space="preserve">1) </w:t>
      </w:r>
      <w:r w:rsidRPr="006813DC">
        <w:t>К деревянному бруску, находящемуся на деревянной поверхности, присоедините дин</w:t>
      </w:r>
      <w:r w:rsidRPr="006813DC">
        <w:t>а</w:t>
      </w:r>
      <w:r>
        <w:t>мометр (рис.7)</w:t>
      </w:r>
    </w:p>
    <w:p w:rsidR="006A09F7" w:rsidRDefault="00115BF3" w:rsidP="006A09F7">
      <w:pPr>
        <w:jc w:val="center"/>
      </w:pPr>
      <w:r>
        <w:rPr>
          <w:noProof/>
        </w:rPr>
        <w:drawing>
          <wp:inline distT="0" distB="0" distL="0" distR="0">
            <wp:extent cx="2324100" cy="838200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09F7" w:rsidRPr="006813DC" w:rsidRDefault="006A09F7" w:rsidP="006A09F7">
      <w:pPr>
        <w:jc w:val="center"/>
      </w:pPr>
      <w:r>
        <w:t>Рис.7</w:t>
      </w:r>
    </w:p>
    <w:p w:rsidR="006A09F7" w:rsidRPr="006813DC" w:rsidRDefault="006A09F7" w:rsidP="006A09F7">
      <w:pPr>
        <w:jc w:val="both"/>
      </w:pPr>
      <w:r>
        <w:t xml:space="preserve">2) </w:t>
      </w:r>
      <w:r w:rsidRPr="006813DC">
        <w:t>К динамометру приложите усилие для того, чтобы привести в движ</w:t>
      </w:r>
      <w:r w:rsidRPr="006813DC">
        <w:t>е</w:t>
      </w:r>
      <w:r w:rsidRPr="006813DC">
        <w:t>ние брусок.</w:t>
      </w:r>
    </w:p>
    <w:p w:rsidR="006A09F7" w:rsidRPr="006813DC" w:rsidRDefault="006A09F7" w:rsidP="006A09F7">
      <w:pPr>
        <w:jc w:val="both"/>
      </w:pPr>
      <w:r>
        <w:t xml:space="preserve">3) </w:t>
      </w:r>
      <w:r w:rsidRPr="006813DC">
        <w:t>Показания динамометра, которые равны силе тяги, занесите  в таблицу. Сила тяги, при которой брусок находится в состоянии покоя, равна с</w:t>
      </w:r>
      <w:r w:rsidRPr="006813DC">
        <w:t>и</w:t>
      </w:r>
      <w:r w:rsidRPr="006813DC">
        <w:t>ле трения покоя.</w:t>
      </w:r>
    </w:p>
    <w:p w:rsidR="006A09F7" w:rsidRDefault="006A09F7" w:rsidP="006A09F7">
      <w:pPr>
        <w:jc w:val="both"/>
      </w:pPr>
      <w:r>
        <w:t xml:space="preserve">4) </w:t>
      </w:r>
      <w:r w:rsidRPr="006813DC">
        <w:t>Изменяя силу тяги, получите разные значения силы трения покоя.</w:t>
      </w:r>
      <w:r>
        <w:t xml:space="preserve"> </w:t>
      </w:r>
      <w:r w:rsidRPr="006813DC">
        <w:t>Увеличивая усилие, приведите брусок в движение. Сила тяги, при ко</w:t>
      </w:r>
      <w:r>
        <w:t xml:space="preserve">торой брусок </w:t>
      </w:r>
      <w:r w:rsidRPr="006813DC">
        <w:t>начинает двигаться, назыв</w:t>
      </w:r>
      <w:r w:rsidRPr="006813DC">
        <w:t>а</w:t>
      </w:r>
      <w:r w:rsidRPr="006813DC">
        <w:t>ется максимальной</w:t>
      </w:r>
      <w:r>
        <w:t xml:space="preserve"> силой трения покоя.  Максимальная сила трения покоя примерно ра</w:t>
      </w:r>
      <w:r>
        <w:t>в</w:t>
      </w:r>
      <w:r>
        <w:t>на силе тр</w:t>
      </w:r>
      <w:r>
        <w:t>е</w:t>
      </w:r>
      <w:r>
        <w:t>ния движения.</w:t>
      </w:r>
    </w:p>
    <w:p w:rsidR="006A09F7" w:rsidRPr="00397C3A" w:rsidRDefault="006A09F7" w:rsidP="006A09F7">
      <w:pPr>
        <w:jc w:val="both"/>
      </w:pPr>
      <w:r>
        <w:t>5) Результатом этой работы является вывод о том, что сила трения покоя принимает зн</w:t>
      </w:r>
      <w:r>
        <w:t>а</w:t>
      </w:r>
      <w:r>
        <w:t xml:space="preserve">чения от «0» до </w:t>
      </w:r>
      <w:r>
        <w:rPr>
          <w:lang w:val="en-US"/>
        </w:rPr>
        <w:t>Fmax</w:t>
      </w:r>
      <w:r>
        <w:t>.</w:t>
      </w: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pPr>
        <w:jc w:val="center"/>
      </w:pPr>
      <w:r>
        <w:rPr>
          <w:sz w:val="28"/>
          <w:szCs w:val="28"/>
        </w:rPr>
        <w:t xml:space="preserve">      </w:t>
      </w:r>
      <w:r w:rsidRPr="00624B32">
        <w:t>ПРАКТИЧЕСКАЯ</w:t>
      </w:r>
      <w:r>
        <w:t xml:space="preserve"> РАБОТА №9</w:t>
      </w:r>
    </w:p>
    <w:p w:rsidR="006A09F7" w:rsidRPr="00624B32" w:rsidRDefault="006A09F7" w:rsidP="006A09F7">
      <w:pPr>
        <w:ind w:left="720"/>
      </w:pPr>
      <w:r>
        <w:tab/>
      </w:r>
    </w:p>
    <w:p w:rsidR="006A09F7" w:rsidRDefault="006A09F7" w:rsidP="006A09F7">
      <w:r w:rsidRPr="00624B32">
        <w:rPr>
          <w:b/>
          <w:i/>
        </w:rPr>
        <w:t>Цель работы</w:t>
      </w:r>
      <w:r>
        <w:t xml:space="preserve">. Исследование зависимости силы трения скольжения от значения силы, </w:t>
      </w:r>
    </w:p>
    <w:p w:rsidR="006A09F7" w:rsidRDefault="006A09F7" w:rsidP="006A09F7">
      <w:r>
        <w:t xml:space="preserve">                          прижимающей тело к поверхности. </w:t>
      </w:r>
    </w:p>
    <w:p w:rsidR="006A09F7" w:rsidRDefault="006A09F7" w:rsidP="006A09F7"/>
    <w:p w:rsidR="006A09F7" w:rsidRDefault="006A09F7" w:rsidP="006A09F7">
      <w:pPr>
        <w:jc w:val="center"/>
      </w:pPr>
      <w:r>
        <w:t>Указание к работе.</w:t>
      </w:r>
    </w:p>
    <w:p w:rsidR="006A09F7" w:rsidRDefault="006A09F7" w:rsidP="006A09F7">
      <w:pPr>
        <w:rPr>
          <w:sz w:val="28"/>
          <w:szCs w:val="28"/>
        </w:rPr>
      </w:pPr>
      <w:r>
        <w:t xml:space="preserve">                                       </w:t>
      </w:r>
    </w:p>
    <w:p w:rsidR="006A09F7" w:rsidRDefault="006A09F7" w:rsidP="006A09F7">
      <w:r>
        <w:t xml:space="preserve">  1)</w:t>
      </w:r>
      <w:r w:rsidRPr="00397C3A">
        <w:t xml:space="preserve"> К деревянному бруску, нах</w:t>
      </w:r>
      <w:r>
        <w:t xml:space="preserve">одящемуся на горизонтальной </w:t>
      </w:r>
      <w:r w:rsidRPr="00397C3A">
        <w:t>поверхности присоедин</w:t>
      </w:r>
      <w:r w:rsidRPr="00397C3A">
        <w:t>и</w:t>
      </w:r>
      <w:r w:rsidRPr="00397C3A">
        <w:t>те динамометр.</w:t>
      </w:r>
      <w:r>
        <w:t xml:space="preserve"> Прилагая усилия к динамометру, </w:t>
      </w:r>
      <w:r w:rsidRPr="00397C3A">
        <w:t>добейтесь равномерного движения бр</w:t>
      </w:r>
      <w:r w:rsidRPr="00397C3A">
        <w:t>у</w:t>
      </w:r>
      <w:r w:rsidRPr="00397C3A">
        <w:t>ска. Показания динамометра соответствуют</w:t>
      </w:r>
      <w:r>
        <w:t xml:space="preserve"> силе тяги и равны силе  трения (рис.7).</w:t>
      </w:r>
    </w:p>
    <w:p w:rsidR="006A09F7" w:rsidRDefault="006A09F7" w:rsidP="006A09F7">
      <w:pPr>
        <w:tabs>
          <w:tab w:val="left" w:pos="360"/>
        </w:tabs>
      </w:pPr>
      <w:r>
        <w:t xml:space="preserve">   2)</w:t>
      </w:r>
      <w:r w:rsidRPr="00397C3A">
        <w:t xml:space="preserve"> Деревянный брусок с динамометром поместите на наклонную плоскость. Прил</w:t>
      </w:r>
      <w:r w:rsidRPr="00397C3A">
        <w:t>а</w:t>
      </w:r>
      <w:r w:rsidRPr="00397C3A">
        <w:t>гая усилие к динамометру, приведите брусок в движение. Измерьте  силу трения при равн</w:t>
      </w:r>
      <w:r w:rsidRPr="00397C3A">
        <w:t>о</w:t>
      </w:r>
      <w:r>
        <w:t>мерном движении (рис.8)</w:t>
      </w:r>
    </w:p>
    <w:p w:rsidR="006A09F7" w:rsidRDefault="006A09F7" w:rsidP="006A09F7">
      <w:pPr>
        <w:jc w:val="center"/>
      </w:pPr>
      <w:r>
        <w:object w:dxaOrig="14265" w:dyaOrig="7950">
          <v:shape id="_x0000_i1031" type="#_x0000_t75" style="width:274.8pt;height:246.6pt" o:ole="">
            <v:imagedata r:id="rId25" o:title="" croptop="15424f" cropleft="27544f" cropright="3669f"/>
          </v:shape>
          <o:OLEObject Type="Embed" ProgID="AutoCAD.Drawing.16" ShapeID="_x0000_i1031" DrawAspect="Content" ObjectID="_1421520066" r:id="rId26"/>
        </w:object>
      </w:r>
    </w:p>
    <w:p w:rsidR="006A09F7" w:rsidRDefault="006A09F7" w:rsidP="006A09F7">
      <w:pPr>
        <w:jc w:val="center"/>
      </w:pPr>
      <w:r>
        <w:t>Рис.8</w:t>
      </w:r>
    </w:p>
    <w:p w:rsidR="006A09F7" w:rsidRPr="00397C3A" w:rsidRDefault="006A09F7" w:rsidP="006A09F7"/>
    <w:p w:rsidR="006A09F7" w:rsidRDefault="006A09F7" w:rsidP="006A09F7">
      <w:r>
        <w:t xml:space="preserve">   3)</w:t>
      </w:r>
      <w:r w:rsidRPr="00397C3A">
        <w:t xml:space="preserve"> Измерьте силу трения при равномерном движении двух, трех брусков (один на др</w:t>
      </w:r>
      <w:r w:rsidRPr="00397C3A">
        <w:t>у</w:t>
      </w:r>
      <w:r w:rsidRPr="00397C3A">
        <w:t>гом) по горизонтальной поверхности.</w:t>
      </w:r>
    </w:p>
    <w:p w:rsidR="006A09F7" w:rsidRDefault="006A09F7" w:rsidP="006A09F7"/>
    <w:p w:rsidR="006A09F7" w:rsidRDefault="006A09F7" w:rsidP="006A09F7">
      <w:pPr>
        <w:tabs>
          <w:tab w:val="left" w:pos="4170"/>
        </w:tabs>
        <w:jc w:val="center"/>
      </w:pPr>
      <w:r>
        <w:object w:dxaOrig="14265" w:dyaOrig="7950">
          <v:shape id="_x0000_i1032" type="#_x0000_t75" style="width:228pt;height:100.2pt" o:ole="">
            <v:imagedata r:id="rId27" o:title="" croptop="9884f" cropbottom="30772f" cropleft="5097f" cropright="36627f"/>
          </v:shape>
          <o:OLEObject Type="Embed" ProgID="AutoCAD.Drawing.16" ShapeID="_x0000_i1032" DrawAspect="Content" ObjectID="_1421520067" r:id="rId28"/>
        </w:object>
      </w:r>
    </w:p>
    <w:p w:rsidR="006A09F7" w:rsidRPr="00397C3A" w:rsidRDefault="006A09F7" w:rsidP="006A09F7">
      <w:r>
        <w:t xml:space="preserve">                                                               Рис.9</w:t>
      </w:r>
    </w:p>
    <w:p w:rsidR="006A09F7" w:rsidRDefault="006A09F7" w:rsidP="006A09F7">
      <w:r>
        <w:t xml:space="preserve">    4)</w:t>
      </w:r>
      <w:r w:rsidRPr="00397C3A">
        <w:t xml:space="preserve"> Результаты измерений занесите в таблицу и объясните их.</w:t>
      </w:r>
    </w:p>
    <w:p w:rsidR="006A09F7" w:rsidRPr="00397C3A" w:rsidRDefault="006A09F7" w:rsidP="006A09F7"/>
    <w:p w:rsidR="006A09F7" w:rsidRDefault="00115BF3" w:rsidP="006A09F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92780" cy="1973580"/>
            <wp:effectExtent l="19050" t="0" r="762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780" cy="1973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09F7" w:rsidRDefault="006A09F7" w:rsidP="006A09F7">
      <w:pPr>
        <w:jc w:val="center"/>
      </w:pPr>
    </w:p>
    <w:p w:rsidR="006A09F7" w:rsidRPr="00400324" w:rsidRDefault="006A09F7" w:rsidP="006A09F7">
      <w:pPr>
        <w:jc w:val="center"/>
      </w:pPr>
      <w:r>
        <w:t>Рис .10</w:t>
      </w:r>
    </w:p>
    <w:p w:rsidR="006A09F7" w:rsidRPr="00F90B50" w:rsidRDefault="006A09F7" w:rsidP="006A09F7">
      <w:pPr>
        <w:jc w:val="center"/>
        <w:rPr>
          <w:sz w:val="28"/>
          <w:szCs w:val="28"/>
        </w:rPr>
      </w:pPr>
    </w:p>
    <w:p w:rsidR="006A09F7" w:rsidRPr="00F90B50" w:rsidRDefault="00115BF3" w:rsidP="006A09F7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70860" cy="1851660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0860" cy="1851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09F7" w:rsidRDefault="006A09F7" w:rsidP="006A09F7">
      <w:pPr>
        <w:jc w:val="center"/>
      </w:pPr>
    </w:p>
    <w:p w:rsidR="006A09F7" w:rsidRDefault="006A09F7" w:rsidP="006A09F7">
      <w:pPr>
        <w:jc w:val="center"/>
      </w:pPr>
      <w:r>
        <w:t>Рис .11</w:t>
      </w:r>
    </w:p>
    <w:p w:rsidR="006A09F7" w:rsidRDefault="006A09F7" w:rsidP="006A09F7">
      <w:pPr>
        <w:jc w:val="center"/>
      </w:pPr>
    </w:p>
    <w:p w:rsidR="006A09F7" w:rsidRPr="00400324" w:rsidRDefault="006A09F7" w:rsidP="006A09F7">
      <w:r>
        <w:t>Рассмотрите рисунки (рис. 10 и рис.11). В каком случае сила трения больше?</w:t>
      </w:r>
    </w:p>
    <w:p w:rsidR="006A09F7" w:rsidRDefault="006A09F7" w:rsidP="006A09F7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6A09F7" w:rsidRDefault="006A09F7" w:rsidP="006A09F7">
      <w:pPr>
        <w:jc w:val="center"/>
        <w:rPr>
          <w:sz w:val="28"/>
          <w:szCs w:val="28"/>
        </w:rPr>
      </w:pPr>
    </w:p>
    <w:p w:rsidR="006A09F7" w:rsidRDefault="006A09F7" w:rsidP="005D1D7E">
      <w:pPr>
        <w:jc w:val="center"/>
      </w:pPr>
      <w:r>
        <w:rPr>
          <w:sz w:val="28"/>
          <w:szCs w:val="28"/>
        </w:rPr>
        <w:t xml:space="preserve">    </w:t>
      </w:r>
      <w:r w:rsidRPr="00624B32">
        <w:t>ПРАКТИЧЕСКАЯ</w:t>
      </w:r>
      <w:r>
        <w:t xml:space="preserve"> РАБОТА №10</w:t>
      </w:r>
      <w:r w:rsidR="005D1D7E">
        <w:t xml:space="preserve"> </w:t>
      </w:r>
      <w:r w:rsidR="005D1D7E">
        <w:rPr>
          <w:lang w:val="en-US"/>
        </w:rPr>
        <w:t>[</w:t>
      </w:r>
      <w:r w:rsidR="005D1D7E">
        <w:t>5</w:t>
      </w:r>
      <w:r w:rsidR="005D1D7E">
        <w:rPr>
          <w:lang w:val="en-US"/>
        </w:rPr>
        <w:t>]</w:t>
      </w:r>
    </w:p>
    <w:p w:rsidR="006A09F7" w:rsidRPr="00624B32" w:rsidRDefault="006A09F7" w:rsidP="006A09F7">
      <w:pPr>
        <w:ind w:left="720"/>
      </w:pPr>
      <w:r>
        <w:tab/>
      </w:r>
    </w:p>
    <w:p w:rsidR="006A09F7" w:rsidRDefault="006A09F7" w:rsidP="006A09F7">
      <w:r w:rsidRPr="00624B32">
        <w:rPr>
          <w:b/>
          <w:i/>
        </w:rPr>
        <w:t>Цель работы</w:t>
      </w:r>
      <w:r>
        <w:t xml:space="preserve">. Проверить, зависит ли сила трения от площади трущихся поверхностей. </w:t>
      </w:r>
    </w:p>
    <w:p w:rsidR="006A09F7" w:rsidRDefault="006A09F7" w:rsidP="006A09F7"/>
    <w:p w:rsidR="006A09F7" w:rsidRDefault="006A09F7" w:rsidP="006A09F7"/>
    <w:p w:rsidR="006A09F7" w:rsidRDefault="006A09F7" w:rsidP="006A09F7">
      <w:r>
        <w:t xml:space="preserve">                                                                  Указание к работе.</w:t>
      </w:r>
    </w:p>
    <w:p w:rsidR="006A09F7" w:rsidRDefault="006A09F7" w:rsidP="006A09F7"/>
    <w:p w:rsidR="006A09F7" w:rsidRDefault="006A09F7" w:rsidP="006A09F7">
      <w:r>
        <w:t>1) Для  опыта используйте брусок, грани которого имеют одинаково обработанные п</w:t>
      </w:r>
      <w:r>
        <w:t>о</w:t>
      </w:r>
      <w:r>
        <w:t>верхности (покрашенные или обклеенные бумагой).</w:t>
      </w:r>
    </w:p>
    <w:p w:rsidR="006A09F7" w:rsidRDefault="006A09F7" w:rsidP="006A09F7">
      <w:r>
        <w:t>2) Положите брусок на поверхность сначала гранью с большей поверхностью. Прилагая усилия к динамометру, соединенному с бруском, добейтесь равномерного движения п</w:t>
      </w:r>
      <w:r>
        <w:t>о</w:t>
      </w:r>
      <w:r>
        <w:t>следнего. Снимите показания динамометра, которые будут соответствовать силе трения бруска по поверхности.</w:t>
      </w:r>
    </w:p>
    <w:p w:rsidR="006A09F7" w:rsidRDefault="006A09F7" w:rsidP="006A09F7">
      <w:r>
        <w:t>3)  Измерьте силу трения при движении бруска по поверхности гранью меньшей площади.</w:t>
      </w:r>
    </w:p>
    <w:p w:rsidR="006A09F7" w:rsidRPr="00700B94" w:rsidRDefault="006A09F7" w:rsidP="006A09F7">
      <w:r>
        <w:t xml:space="preserve">4) Сравните результаты измерений и сделайте вывод о проделанной работе. </w:t>
      </w:r>
    </w:p>
    <w:p w:rsidR="006A09F7" w:rsidRPr="006C17FB" w:rsidRDefault="006A09F7" w:rsidP="006A09F7">
      <w:pPr>
        <w:ind w:left="360"/>
        <w:rPr>
          <w:i/>
          <w:sz w:val="28"/>
          <w:szCs w:val="28"/>
        </w:rPr>
      </w:pP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5D1D7E">
      <w:pPr>
        <w:jc w:val="center"/>
      </w:pPr>
      <w:r>
        <w:rPr>
          <w:sz w:val="28"/>
          <w:szCs w:val="28"/>
        </w:rPr>
        <w:t xml:space="preserve">    </w:t>
      </w:r>
      <w:r w:rsidRPr="00624B32">
        <w:t>ПРАКТИЧЕСКАЯ</w:t>
      </w:r>
      <w:r>
        <w:t xml:space="preserve"> РАБОТА №11</w:t>
      </w:r>
      <w:r w:rsidR="005D1D7E">
        <w:t xml:space="preserve"> </w:t>
      </w:r>
      <w:r w:rsidR="005D1D7E">
        <w:rPr>
          <w:lang w:val="en-US"/>
        </w:rPr>
        <w:t>[</w:t>
      </w:r>
      <w:r w:rsidR="005D1D7E">
        <w:t>5</w:t>
      </w:r>
      <w:r w:rsidR="005D1D7E">
        <w:rPr>
          <w:lang w:val="en-US"/>
        </w:rPr>
        <w:t>]</w:t>
      </w:r>
    </w:p>
    <w:p w:rsidR="006A09F7" w:rsidRPr="00624B32" w:rsidRDefault="006A09F7" w:rsidP="006A09F7">
      <w:pPr>
        <w:ind w:left="720"/>
      </w:pPr>
      <w:r>
        <w:tab/>
      </w:r>
    </w:p>
    <w:p w:rsidR="006A09F7" w:rsidRDefault="006A09F7" w:rsidP="006A09F7">
      <w:r w:rsidRPr="00624B32">
        <w:rPr>
          <w:b/>
          <w:i/>
        </w:rPr>
        <w:t>Цель работы</w:t>
      </w:r>
      <w:r>
        <w:t>. Определить зависимость силы трения от рода соприкасающихся поверхн</w:t>
      </w:r>
      <w:r>
        <w:t>о</w:t>
      </w:r>
      <w:r>
        <w:t>стей.</w:t>
      </w:r>
    </w:p>
    <w:p w:rsidR="006A09F7" w:rsidRDefault="006A09F7" w:rsidP="006A09F7"/>
    <w:p w:rsidR="006A09F7" w:rsidRDefault="006A09F7" w:rsidP="006A09F7"/>
    <w:p w:rsidR="006A09F7" w:rsidRPr="009F486B" w:rsidRDefault="006A09F7" w:rsidP="006A09F7">
      <w:r w:rsidRPr="009F486B">
        <w:t xml:space="preserve">                                                                  Указания к работе.</w:t>
      </w:r>
    </w:p>
    <w:p w:rsidR="006A09F7" w:rsidRDefault="006A09F7" w:rsidP="006A09F7"/>
    <w:p w:rsidR="006A09F7" w:rsidRDefault="006A09F7" w:rsidP="006A09F7">
      <w:r>
        <w:t xml:space="preserve">1) </w:t>
      </w:r>
      <w:r w:rsidRPr="009F486B">
        <w:t>Измерьте силу трения при равномерном движении бруска по поверхностям разн</w:t>
      </w:r>
      <w:r w:rsidRPr="009F486B">
        <w:t>о</w:t>
      </w:r>
      <w:r w:rsidRPr="009F486B">
        <w:t xml:space="preserve">го </w:t>
      </w:r>
      <w:r>
        <w:t xml:space="preserve">      </w:t>
      </w:r>
    </w:p>
    <w:p w:rsidR="006A09F7" w:rsidRDefault="006A09F7" w:rsidP="006A09F7">
      <w:r>
        <w:t xml:space="preserve">    рода (стекло, картон).</w:t>
      </w:r>
    </w:p>
    <w:p w:rsidR="006A09F7" w:rsidRPr="009F486B" w:rsidRDefault="006A09F7" w:rsidP="006A09F7">
      <w:r>
        <w:t>2)</w:t>
      </w:r>
      <w:r w:rsidRPr="009F486B">
        <w:t xml:space="preserve"> Результаты измерений занесите в таблицу и сравните их</w:t>
      </w:r>
      <w:r>
        <w:t>.</w:t>
      </w:r>
    </w:p>
    <w:p w:rsidR="006A09F7" w:rsidRPr="009F486B" w:rsidRDefault="006A09F7" w:rsidP="006A09F7"/>
    <w:p w:rsidR="006A09F7" w:rsidRPr="009F486B" w:rsidRDefault="006A09F7" w:rsidP="006A09F7">
      <w:r w:rsidRPr="009F486B">
        <w:t xml:space="preserve">              </w:t>
      </w:r>
    </w:p>
    <w:p w:rsidR="006A09F7" w:rsidRPr="00306842" w:rsidRDefault="006A09F7" w:rsidP="006A09F7">
      <w:pPr>
        <w:jc w:val="center"/>
        <w:rPr>
          <w:lang w:val="en-US"/>
        </w:rPr>
      </w:pPr>
      <w:r>
        <w:rPr>
          <w:sz w:val="28"/>
          <w:szCs w:val="28"/>
        </w:rPr>
        <w:t xml:space="preserve">    </w:t>
      </w:r>
      <w:r w:rsidRPr="00624B32">
        <w:t>ПРАКТИЧЕСКАЯ</w:t>
      </w:r>
      <w:r>
        <w:t xml:space="preserve"> РАБОТА №12</w:t>
      </w:r>
    </w:p>
    <w:p w:rsidR="006A09F7" w:rsidRDefault="006A09F7" w:rsidP="006A09F7">
      <w:pPr>
        <w:jc w:val="center"/>
      </w:pPr>
    </w:p>
    <w:p w:rsidR="006A09F7" w:rsidRPr="00624B32" w:rsidRDefault="006A09F7" w:rsidP="006A09F7">
      <w:pPr>
        <w:jc w:val="center"/>
      </w:pPr>
      <w:r>
        <w:tab/>
      </w:r>
    </w:p>
    <w:p w:rsidR="006A09F7" w:rsidRDefault="006A09F7" w:rsidP="006A09F7">
      <w:r w:rsidRPr="00624B32">
        <w:rPr>
          <w:b/>
          <w:i/>
        </w:rPr>
        <w:t>Цель работы</w:t>
      </w:r>
      <w:r>
        <w:t>. Измерить и сравнить силы трения качения  и трения скольжения.</w:t>
      </w:r>
    </w:p>
    <w:p w:rsidR="006A09F7" w:rsidRDefault="006A09F7" w:rsidP="006A09F7"/>
    <w:p w:rsidR="006A09F7" w:rsidRDefault="006A09F7" w:rsidP="006A09F7"/>
    <w:p w:rsidR="006A09F7" w:rsidRPr="009F486B" w:rsidRDefault="006A09F7" w:rsidP="006A09F7">
      <w:r>
        <w:t xml:space="preserve">                                                               Указания к работе.</w:t>
      </w:r>
    </w:p>
    <w:p w:rsidR="006A09F7" w:rsidRPr="009F486B" w:rsidRDefault="006A09F7" w:rsidP="006A09F7"/>
    <w:p w:rsidR="006A09F7" w:rsidRPr="00F606EC" w:rsidRDefault="006A09F7" w:rsidP="006A09F7">
      <w:pPr>
        <w:numPr>
          <w:ilvl w:val="0"/>
          <w:numId w:val="6"/>
        </w:numPr>
      </w:pPr>
      <w:r w:rsidRPr="00F606EC">
        <w:t>Деревянный брусок с динамометром приведите в равномерное движ</w:t>
      </w:r>
      <w:r w:rsidRPr="00F606EC">
        <w:t>е</w:t>
      </w:r>
      <w:r w:rsidRPr="00F606EC">
        <w:t>ние. Показания динамометра соответствуют силе тяги и равны силе тр</w:t>
      </w:r>
      <w:r w:rsidRPr="00F606EC">
        <w:t>е</w:t>
      </w:r>
      <w:r w:rsidRPr="00F606EC">
        <w:t>ния.</w:t>
      </w:r>
    </w:p>
    <w:p w:rsidR="006A09F7" w:rsidRPr="00F606EC" w:rsidRDefault="006A09F7" w:rsidP="006A09F7">
      <w:pPr>
        <w:numPr>
          <w:ilvl w:val="0"/>
          <w:numId w:val="6"/>
        </w:numPr>
      </w:pPr>
      <w:r w:rsidRPr="00F606EC">
        <w:t>Снимите показания динамометра и занесите в таблицу.</w:t>
      </w:r>
    </w:p>
    <w:p w:rsidR="006A09F7" w:rsidRPr="00F606EC" w:rsidRDefault="006A09F7" w:rsidP="006A09F7">
      <w:pPr>
        <w:numPr>
          <w:ilvl w:val="0"/>
          <w:numId w:val="6"/>
        </w:numPr>
      </w:pPr>
      <w:r w:rsidRPr="00F606EC">
        <w:t>Подберите деревянный цилиндр такого же веса что и брусок.</w:t>
      </w:r>
    </w:p>
    <w:p w:rsidR="006A09F7" w:rsidRDefault="006A09F7" w:rsidP="006A09F7">
      <w:pPr>
        <w:numPr>
          <w:ilvl w:val="0"/>
          <w:numId w:val="6"/>
        </w:numPr>
      </w:pPr>
      <w:r w:rsidRPr="00F606EC">
        <w:t>При помощи металлической  скобы, соединенной с основаниями цилиндра соедин</w:t>
      </w:r>
      <w:r w:rsidRPr="00F606EC">
        <w:t>я</w:t>
      </w:r>
      <w:r>
        <w:t>ем цилиндр с динамометром (рис.12).</w:t>
      </w:r>
    </w:p>
    <w:p w:rsidR="006A09F7" w:rsidRDefault="006A09F7" w:rsidP="006A09F7">
      <w:pPr>
        <w:tabs>
          <w:tab w:val="left" w:pos="3705"/>
        </w:tabs>
        <w:jc w:val="center"/>
      </w:pPr>
      <w:r>
        <w:object w:dxaOrig="14265" w:dyaOrig="7950">
          <v:shape id="_x0000_i1033" type="#_x0000_t75" style="width:355.8pt;height:123.6pt" o:ole="">
            <v:imagedata r:id="rId31" o:title="" croptop="8629f" cropbottom="3242f" cropleft="4197f" cropright="10090f"/>
          </v:shape>
          <o:OLEObject Type="Embed" ProgID="AutoCAD.Drawing.16" ShapeID="_x0000_i1033" DrawAspect="Content" ObjectID="_1421520068" r:id="rId32"/>
        </w:object>
      </w:r>
    </w:p>
    <w:p w:rsidR="006A09F7" w:rsidRPr="00F606EC" w:rsidRDefault="006A09F7" w:rsidP="006A09F7">
      <w:pPr>
        <w:jc w:val="center"/>
      </w:pPr>
      <w:r>
        <w:t>Рис.12</w:t>
      </w:r>
    </w:p>
    <w:p w:rsidR="006A09F7" w:rsidRPr="00F606EC" w:rsidRDefault="006A09F7" w:rsidP="006A09F7">
      <w:pPr>
        <w:numPr>
          <w:ilvl w:val="0"/>
          <w:numId w:val="6"/>
        </w:numPr>
      </w:pPr>
      <w:r w:rsidRPr="00F606EC">
        <w:t>При помощи динамометра приводим цилиндр в равномерное дв</w:t>
      </w:r>
      <w:r w:rsidRPr="00F606EC">
        <w:t>и</w:t>
      </w:r>
      <w:r w:rsidRPr="00F606EC">
        <w:t>жение.</w:t>
      </w:r>
    </w:p>
    <w:p w:rsidR="006A09F7" w:rsidRPr="00F606EC" w:rsidRDefault="006A09F7" w:rsidP="006A09F7">
      <w:pPr>
        <w:numPr>
          <w:ilvl w:val="0"/>
          <w:numId w:val="6"/>
        </w:numPr>
      </w:pPr>
      <w:r w:rsidRPr="00F606EC">
        <w:t>Показания динамометра занесите в таблицу.</w:t>
      </w:r>
    </w:p>
    <w:p w:rsidR="006A09F7" w:rsidRPr="00F606EC" w:rsidRDefault="006A09F7" w:rsidP="006A09F7">
      <w:pPr>
        <w:numPr>
          <w:ilvl w:val="0"/>
          <w:numId w:val="6"/>
        </w:numPr>
      </w:pPr>
      <w:r w:rsidRPr="00F606EC">
        <w:t>По данным опытов рассчитайте во сколько раз сила трения скольжения больше с</w:t>
      </w:r>
      <w:r w:rsidRPr="00F606EC">
        <w:t>и</w:t>
      </w:r>
      <w:r w:rsidRPr="00F606EC">
        <w:t>лы трения качения</w:t>
      </w:r>
      <w:r>
        <w:t>.</w:t>
      </w:r>
    </w:p>
    <w:p w:rsidR="006A09F7" w:rsidRPr="009F486B" w:rsidRDefault="006A09F7" w:rsidP="006A09F7"/>
    <w:p w:rsidR="006A09F7" w:rsidRPr="00F606EC" w:rsidRDefault="006A09F7" w:rsidP="006A09F7">
      <w:pPr>
        <w:rPr>
          <w:sz w:val="28"/>
          <w:szCs w:val="28"/>
        </w:rPr>
      </w:pPr>
    </w:p>
    <w:p w:rsidR="006A09F7" w:rsidRPr="00F606EC" w:rsidRDefault="006A09F7" w:rsidP="006A09F7">
      <w:pPr>
        <w:rPr>
          <w:sz w:val="28"/>
          <w:szCs w:val="28"/>
        </w:rPr>
      </w:pPr>
    </w:p>
    <w:p w:rsidR="006A09F7" w:rsidRDefault="006A09F7" w:rsidP="006A09F7">
      <w:pPr>
        <w:jc w:val="center"/>
      </w:pPr>
      <w:r w:rsidRPr="00624B32">
        <w:t>ПРАКТИЧЕСКАЯ</w:t>
      </w:r>
      <w:r>
        <w:t xml:space="preserve"> РАБОТА №13</w:t>
      </w:r>
    </w:p>
    <w:p w:rsidR="006A09F7" w:rsidRDefault="006A09F7" w:rsidP="006A09F7">
      <w:pPr>
        <w:jc w:val="center"/>
      </w:pPr>
    </w:p>
    <w:p w:rsidR="006A09F7" w:rsidRPr="00624B32" w:rsidRDefault="006A09F7" w:rsidP="006A09F7">
      <w:pPr>
        <w:jc w:val="center"/>
      </w:pPr>
      <w:r>
        <w:tab/>
      </w:r>
    </w:p>
    <w:p w:rsidR="006A09F7" w:rsidRDefault="006A09F7" w:rsidP="006A09F7">
      <w:r w:rsidRPr="00624B32">
        <w:rPr>
          <w:b/>
          <w:i/>
        </w:rPr>
        <w:t>Цель работы</w:t>
      </w:r>
      <w:r>
        <w:t>. Измерить равнодействующую двух сил, действующих вдоль одной прямой.</w:t>
      </w:r>
    </w:p>
    <w:p w:rsidR="006A09F7" w:rsidRDefault="006A09F7" w:rsidP="006A09F7"/>
    <w:p w:rsidR="006A09F7" w:rsidRDefault="006A09F7" w:rsidP="006A09F7">
      <w:r>
        <w:t xml:space="preserve">                                                     </w:t>
      </w:r>
    </w:p>
    <w:p w:rsidR="006A09F7" w:rsidRDefault="006A09F7" w:rsidP="006A09F7">
      <w:r>
        <w:t xml:space="preserve">                                                             Указания к работе.</w:t>
      </w:r>
    </w:p>
    <w:p w:rsidR="006A09F7" w:rsidRDefault="006A09F7" w:rsidP="006A09F7">
      <w:pPr>
        <w:ind w:left="900"/>
        <w:rPr>
          <w:sz w:val="28"/>
          <w:szCs w:val="28"/>
        </w:rPr>
      </w:pPr>
    </w:p>
    <w:p w:rsidR="006A09F7" w:rsidRDefault="006A09F7" w:rsidP="006A09F7">
      <w:pPr>
        <w:ind w:left="900"/>
        <w:rPr>
          <w:sz w:val="28"/>
          <w:szCs w:val="28"/>
        </w:rPr>
      </w:pPr>
    </w:p>
    <w:p w:rsidR="006A09F7" w:rsidRDefault="006A09F7" w:rsidP="006A09F7">
      <w:r>
        <w:t>1)  Деревянный   брусок  соедините с динамометром и приведите его в равномерное дв</w:t>
      </w:r>
      <w:r>
        <w:t>и</w:t>
      </w:r>
      <w:r>
        <w:t>жение (рис.7).</w:t>
      </w:r>
    </w:p>
    <w:p w:rsidR="006A09F7" w:rsidRPr="00ED4644" w:rsidRDefault="006A09F7" w:rsidP="006A09F7">
      <w:r>
        <w:t>2) Снимите  показания динамометра и занесите эти данные в таблицу.</w:t>
      </w:r>
    </w:p>
    <w:p w:rsidR="006A09F7" w:rsidRPr="00ED4644" w:rsidRDefault="006A09F7" w:rsidP="006A09F7">
      <w:r>
        <w:t>3) Ана</w:t>
      </w:r>
      <w:r w:rsidRPr="00ED4644">
        <w:t>логичные опыты проведите с двумя другими брусками.</w:t>
      </w:r>
    </w:p>
    <w:p w:rsidR="006A09F7" w:rsidRDefault="006A09F7" w:rsidP="006A09F7">
      <w:r>
        <w:t xml:space="preserve">4) </w:t>
      </w:r>
      <w:r w:rsidRPr="00ED4644">
        <w:t>Соедините бруски последовательно друг за другом.</w:t>
      </w:r>
      <w:r>
        <w:t xml:space="preserve"> </w:t>
      </w:r>
      <w:r w:rsidRPr="00ED4644">
        <w:t>К крайнему бруску присоедините динамометр и приведите систему брусков в равн</w:t>
      </w:r>
      <w:r w:rsidRPr="00ED4644">
        <w:t>о</w:t>
      </w:r>
      <w:r w:rsidRPr="00ED4644">
        <w:t>мер</w:t>
      </w:r>
      <w:r>
        <w:t>ное  движение (рис.13)</w:t>
      </w:r>
    </w:p>
    <w:p w:rsidR="006A09F7" w:rsidRDefault="006A09F7" w:rsidP="006A09F7">
      <w:pPr>
        <w:tabs>
          <w:tab w:val="left" w:pos="3630"/>
        </w:tabs>
        <w:jc w:val="center"/>
      </w:pPr>
      <w:r>
        <w:object w:dxaOrig="14265" w:dyaOrig="7950">
          <v:shape id="_x0000_i1034" type="#_x0000_t75" style="width:438.6pt;height:115.8pt" o:ole="">
            <v:imagedata r:id="rId33" o:title="" croptop="26404f" cropbottom="20214f" cropleft="2013f" cropright="6320f"/>
          </v:shape>
          <o:OLEObject Type="Embed" ProgID="AutoCAD.Drawing.16" ShapeID="_x0000_i1034" DrawAspect="Content" ObjectID="_1421520069" r:id="rId34"/>
        </w:object>
      </w:r>
    </w:p>
    <w:p w:rsidR="006A09F7" w:rsidRDefault="006A09F7" w:rsidP="006A09F7">
      <w:pPr>
        <w:jc w:val="center"/>
      </w:pPr>
      <w:r>
        <w:t>Рис.13</w:t>
      </w:r>
    </w:p>
    <w:p w:rsidR="006A09F7" w:rsidRPr="00ED4644" w:rsidRDefault="006A09F7" w:rsidP="006A09F7"/>
    <w:p w:rsidR="006A09F7" w:rsidRDefault="006A09F7" w:rsidP="006A09F7">
      <w:r>
        <w:lastRenderedPageBreak/>
        <w:t xml:space="preserve">5) </w:t>
      </w:r>
      <w:r w:rsidRPr="00ED4644">
        <w:t>Снимите показания динамометра и занесите эти данные в таблицу.</w:t>
      </w:r>
    </w:p>
    <w:p w:rsidR="006A09F7" w:rsidRPr="0000404B" w:rsidRDefault="006A09F7" w:rsidP="006A09F7">
      <w:r>
        <w:t xml:space="preserve">6) </w:t>
      </w:r>
      <w:r w:rsidRPr="00ED4644">
        <w:t>Сравните результаты измерений и убедитесь в том, что равнодействующая нескол</w:t>
      </w:r>
      <w:r w:rsidRPr="00ED4644">
        <w:t>ь</w:t>
      </w:r>
      <w:r w:rsidRPr="00ED4644">
        <w:t>ких сил направленных в одну сторону вдоль одной прямой равна сумме модулей этих сил</w:t>
      </w:r>
      <w:r>
        <w:rPr>
          <w:sz w:val="28"/>
          <w:szCs w:val="28"/>
        </w:rPr>
        <w:t>.</w:t>
      </w: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pPr>
        <w:jc w:val="center"/>
      </w:pPr>
      <w:r w:rsidRPr="00624B32">
        <w:t>ПРАКТИЧЕСКАЯ</w:t>
      </w:r>
      <w:r>
        <w:t xml:space="preserve"> РАБОТА №14*</w:t>
      </w: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r w:rsidRPr="00624B32">
        <w:rPr>
          <w:b/>
          <w:i/>
        </w:rPr>
        <w:t>Цель работы</w:t>
      </w:r>
      <w:r>
        <w:t>. Рассмотреть движение тела под действием двух тел, направленных под прямым углом друг к другу. Определить значение равнодействующей силы.</w:t>
      </w:r>
    </w:p>
    <w:p w:rsidR="006A09F7" w:rsidRDefault="006A09F7" w:rsidP="006A09F7"/>
    <w:p w:rsidR="006A09F7" w:rsidRDefault="006A09F7" w:rsidP="006A09F7"/>
    <w:p w:rsidR="006A09F7" w:rsidRDefault="006A09F7" w:rsidP="006A09F7">
      <w:r>
        <w:t xml:space="preserve">                                                        Указания к работе.</w:t>
      </w:r>
    </w:p>
    <w:p w:rsidR="006A09F7" w:rsidRDefault="006A09F7" w:rsidP="006A09F7"/>
    <w:p w:rsidR="006A09F7" w:rsidRDefault="006A09F7" w:rsidP="006A09F7">
      <w:r>
        <w:t>1) Деревянный брусок соедините с двумя динамометрами , расположенными под прямым углом  друг к другу так как показано на рис.13.</w:t>
      </w:r>
    </w:p>
    <w:p w:rsidR="006A09F7" w:rsidRDefault="006A09F7" w:rsidP="006A09F7">
      <w:pPr>
        <w:tabs>
          <w:tab w:val="left" w:pos="4200"/>
        </w:tabs>
        <w:jc w:val="center"/>
      </w:pPr>
      <w:r>
        <w:object w:dxaOrig="14265" w:dyaOrig="7950">
          <v:shape id="_x0000_i1035" type="#_x0000_t75" style="width:363.6pt;height:2in" o:ole="">
            <v:imagedata r:id="rId35" o:title="" croptop="19520f" cropbottom="-251f" cropleft="10956f" cropright="6351f"/>
          </v:shape>
          <o:OLEObject Type="Embed" ProgID="AutoCAD.Drawing.16" ShapeID="_x0000_i1035" DrawAspect="Content" ObjectID="_1421520070" r:id="rId36"/>
        </w:object>
      </w:r>
    </w:p>
    <w:p w:rsidR="006A09F7" w:rsidRDefault="006A09F7" w:rsidP="006A09F7">
      <w:pPr>
        <w:jc w:val="center"/>
      </w:pPr>
    </w:p>
    <w:p w:rsidR="006A09F7" w:rsidRDefault="006A09F7" w:rsidP="006A09F7">
      <w:r>
        <w:t xml:space="preserve">                                                                 Рис.14</w:t>
      </w:r>
    </w:p>
    <w:p w:rsidR="006A09F7" w:rsidRDefault="006A09F7" w:rsidP="006A09F7">
      <w:r>
        <w:t>2) Прилагая усилие одновременно к двум динамометрам, добейтесь равномерного движ</w:t>
      </w:r>
      <w:r>
        <w:t>е</w:t>
      </w:r>
      <w:r>
        <w:t>ния бруска.</w:t>
      </w:r>
    </w:p>
    <w:p w:rsidR="006A09F7" w:rsidRDefault="006A09F7" w:rsidP="006A09F7">
      <w:r>
        <w:t>3) Убедитесь, что брусок движется по прямой</w:t>
      </w:r>
      <w:r w:rsidRPr="00FB326C">
        <w:t xml:space="preserve"> </w:t>
      </w:r>
      <w:r>
        <w:t>линии, являющейся диагональю прям</w:t>
      </w:r>
      <w:r>
        <w:t>о</w:t>
      </w:r>
      <w:r>
        <w:t>угольника, сторонами которого являются модули сил приложенных к бруску. На рис. 13 это линия обозначена ОА.</w:t>
      </w:r>
    </w:p>
    <w:p w:rsidR="006A09F7" w:rsidRPr="00FB326C" w:rsidRDefault="006A09F7" w:rsidP="006A09F7">
      <w:r>
        <w:t>4) Снимите показания динамометров</w:t>
      </w:r>
      <w:r w:rsidRPr="0069502C">
        <w:t>:</w:t>
      </w:r>
      <w:r w:rsidRPr="00D94EDC">
        <w:t xml:space="preserve"> </w:t>
      </w:r>
      <w:r w:rsidRPr="00FB326C">
        <w:rPr>
          <w:position w:val="-12"/>
        </w:rPr>
        <w:object w:dxaOrig="800" w:dyaOrig="380">
          <v:shape id="_x0000_i1036" type="#_x0000_t75" style="width:40.2pt;height:19.2pt" o:ole="">
            <v:imagedata r:id="rId37" o:title=""/>
          </v:shape>
          <o:OLEObject Type="Embed" ProgID="Equation.DSMT4" ShapeID="_x0000_i1036" DrawAspect="Content" ObjectID="_1421520071" r:id="rId38"/>
        </w:object>
      </w:r>
      <w:r>
        <w:t>.</w:t>
      </w:r>
    </w:p>
    <w:p w:rsidR="006A09F7" w:rsidRDefault="006A09F7" w:rsidP="006A09F7">
      <w:r>
        <w:t xml:space="preserve">5) Два динамометра замените одним. </w:t>
      </w:r>
      <w:r w:rsidRPr="00FB326C">
        <w:t xml:space="preserve"> </w:t>
      </w:r>
      <w:r>
        <w:t>Прилагая усилия, добейтесь равномерного движ</w:t>
      </w:r>
      <w:r>
        <w:t>е</w:t>
      </w:r>
      <w:r>
        <w:t>ния бруска по диагонали,</w:t>
      </w:r>
    </w:p>
    <w:p w:rsidR="006A09F7" w:rsidRDefault="006A09F7" w:rsidP="006A09F7">
      <w:r>
        <w:t xml:space="preserve">6) Снимите показания динамометра.  Значения динамометра соответствуют значению равнодействующей силы </w:t>
      </w:r>
      <w:r>
        <w:rPr>
          <w:lang w:val="en-US"/>
        </w:rPr>
        <w:t>F</w:t>
      </w:r>
      <w:r>
        <w:t>.</w:t>
      </w:r>
    </w:p>
    <w:p w:rsidR="006A09F7" w:rsidRDefault="006A09F7" w:rsidP="006A09F7">
      <w:pPr>
        <w:rPr>
          <w:sz w:val="28"/>
          <w:szCs w:val="28"/>
        </w:rPr>
      </w:pPr>
      <w:r>
        <w:t>7) Убедитесь, что значение равнодействующей силы можно найти по форм</w:t>
      </w:r>
      <w:r>
        <w:t>у</w:t>
      </w:r>
      <w:r>
        <w:t>ле</w:t>
      </w:r>
      <w:r w:rsidRPr="00FB326C">
        <w:rPr>
          <w:position w:val="-12"/>
        </w:rPr>
        <w:object w:dxaOrig="1640" w:dyaOrig="460">
          <v:shape id="_x0000_i1037" type="#_x0000_t75" style="width:82.2pt;height:22.8pt" o:ole="">
            <v:imagedata r:id="rId39" o:title=""/>
          </v:shape>
          <o:OLEObject Type="Embed" ProgID="Equation.DSMT4" ShapeID="_x0000_i1037" DrawAspect="Content" ObjectID="_1421520072" r:id="rId40"/>
        </w:object>
      </w: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pPr>
        <w:ind w:left="900"/>
        <w:rPr>
          <w:sz w:val="28"/>
          <w:szCs w:val="28"/>
        </w:rPr>
      </w:pPr>
    </w:p>
    <w:p w:rsidR="006A09F7" w:rsidRDefault="006A09F7" w:rsidP="006A09F7">
      <w:pPr>
        <w:ind w:left="900"/>
        <w:rPr>
          <w:sz w:val="28"/>
          <w:szCs w:val="28"/>
        </w:rPr>
      </w:pPr>
    </w:p>
    <w:p w:rsidR="006A09F7" w:rsidRPr="00F606EC" w:rsidRDefault="006A09F7" w:rsidP="006A09F7">
      <w:pPr>
        <w:rPr>
          <w:sz w:val="28"/>
          <w:szCs w:val="28"/>
        </w:rPr>
      </w:pPr>
    </w:p>
    <w:p w:rsidR="006A09F7" w:rsidRDefault="006A09F7" w:rsidP="006A09F7">
      <w:pPr>
        <w:jc w:val="center"/>
      </w:pPr>
      <w:r w:rsidRPr="00624B32">
        <w:t>ПРАКТИЧЕСКАЯ</w:t>
      </w:r>
      <w:r>
        <w:t xml:space="preserve"> РАБОТА №15*</w:t>
      </w:r>
    </w:p>
    <w:p w:rsidR="006A09F7" w:rsidRDefault="006A09F7" w:rsidP="006A09F7">
      <w:pPr>
        <w:jc w:val="center"/>
      </w:pPr>
    </w:p>
    <w:p w:rsidR="006A09F7" w:rsidRDefault="006A09F7" w:rsidP="006A09F7">
      <w:r w:rsidRPr="00624B32">
        <w:rPr>
          <w:b/>
          <w:i/>
        </w:rPr>
        <w:t>Цель работы</w:t>
      </w:r>
      <w:r>
        <w:t>. Измерить вес тела динамометрами, имеющими малый предел измерений.</w:t>
      </w:r>
    </w:p>
    <w:p w:rsidR="006A09F7" w:rsidRDefault="006A09F7" w:rsidP="006A09F7"/>
    <w:p w:rsidR="006A09F7" w:rsidRDefault="006A09F7" w:rsidP="006A09F7"/>
    <w:p w:rsidR="006A09F7" w:rsidRDefault="006A09F7" w:rsidP="006A09F7">
      <w:pPr>
        <w:rPr>
          <w:sz w:val="28"/>
          <w:szCs w:val="28"/>
        </w:rPr>
      </w:pPr>
      <w:r>
        <w:lastRenderedPageBreak/>
        <w:t xml:space="preserve">                                                           Указания к работе</w:t>
      </w:r>
      <w:r>
        <w:rPr>
          <w:sz w:val="28"/>
          <w:szCs w:val="28"/>
        </w:rPr>
        <w:t>.</w:t>
      </w:r>
    </w:p>
    <w:p w:rsidR="006A09F7" w:rsidRDefault="006A09F7" w:rsidP="006A09F7">
      <w:pPr>
        <w:rPr>
          <w:sz w:val="28"/>
          <w:szCs w:val="28"/>
        </w:rPr>
      </w:pPr>
      <w:r>
        <w:t xml:space="preserve">1) </w:t>
      </w:r>
      <w:r w:rsidRPr="00DB44C6">
        <w:t>Выберите тело известной массы равной 800г-1000г (буханка хлеба, пакет крупы и т.д.)</w:t>
      </w:r>
    </w:p>
    <w:p w:rsidR="006A09F7" w:rsidRPr="0000404B" w:rsidRDefault="006A09F7" w:rsidP="006A09F7">
      <w:pPr>
        <w:rPr>
          <w:sz w:val="28"/>
          <w:szCs w:val="28"/>
        </w:rPr>
      </w:pPr>
      <w:r>
        <w:t xml:space="preserve">2) </w:t>
      </w:r>
      <w:r w:rsidRPr="00DB44C6">
        <w:t>Поместите данное тело в пакет, к ручкам которого параллельно присоедините нескол</w:t>
      </w:r>
      <w:r w:rsidRPr="00DB44C6">
        <w:t>ь</w:t>
      </w:r>
      <w:r>
        <w:t>ко динамометров (рис.14).</w:t>
      </w:r>
      <w:r w:rsidRPr="00A5762E">
        <w:t xml:space="preserve"> </w:t>
      </w:r>
    </w:p>
    <w:p w:rsidR="006A09F7" w:rsidRDefault="006A09F7" w:rsidP="006A09F7">
      <w:pPr>
        <w:jc w:val="center"/>
      </w:pPr>
      <w:r>
        <w:object w:dxaOrig="14265" w:dyaOrig="7950">
          <v:shape id="_x0000_i1038" type="#_x0000_t75" style="width:207pt;height:256.8pt" o:ole="">
            <v:imagedata r:id="rId41" o:title="" croptop="11766f" cropbottom="150f" cropleft="13975f" cropright="32662f"/>
          </v:shape>
          <o:OLEObject Type="Embed" ProgID="AutoCAD.Drawing.16" ShapeID="_x0000_i1038" DrawAspect="Content" ObjectID="_1421520073" r:id="rId42"/>
        </w:object>
      </w:r>
    </w:p>
    <w:p w:rsidR="006A09F7" w:rsidRDefault="006A09F7" w:rsidP="006A09F7">
      <w:pPr>
        <w:jc w:val="center"/>
      </w:pPr>
      <w:r>
        <w:t>Рис.15</w:t>
      </w:r>
    </w:p>
    <w:p w:rsidR="006A09F7" w:rsidRPr="00DB44C6" w:rsidRDefault="006A09F7" w:rsidP="006A09F7">
      <w:r>
        <w:t xml:space="preserve">3) </w:t>
      </w:r>
      <w:r w:rsidRPr="00DB44C6">
        <w:t>Определите вес данного тела с помощью динамометров.</w:t>
      </w:r>
    </w:p>
    <w:p w:rsidR="006A09F7" w:rsidRPr="00DB44C6" w:rsidRDefault="006A09F7" w:rsidP="006A09F7">
      <w:pPr>
        <w:jc w:val="both"/>
      </w:pPr>
      <w:r>
        <w:t>4) Убедитесь в том</w:t>
      </w:r>
      <w:r w:rsidRPr="00DB44C6">
        <w:t>, что вес данного тела совпадает с суммой показаний  динамоме</w:t>
      </w:r>
      <w:r w:rsidRPr="00DB44C6">
        <w:t>т</w:t>
      </w:r>
      <w:r w:rsidRPr="00DB44C6">
        <w:t>ров.</w:t>
      </w:r>
    </w:p>
    <w:p w:rsidR="006A09F7" w:rsidRDefault="006A09F7" w:rsidP="006A09F7">
      <w:pPr>
        <w:ind w:left="900"/>
        <w:rPr>
          <w:sz w:val="28"/>
          <w:szCs w:val="28"/>
        </w:rPr>
      </w:pP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pPr>
        <w:jc w:val="center"/>
        <w:rPr>
          <w:sz w:val="28"/>
          <w:szCs w:val="28"/>
        </w:rPr>
      </w:pPr>
      <w:r>
        <w:rPr>
          <w:sz w:val="28"/>
          <w:szCs w:val="28"/>
        </w:rPr>
        <w:t>.</w:t>
      </w:r>
    </w:p>
    <w:p w:rsidR="006A09F7" w:rsidRDefault="006A09F7" w:rsidP="006A09F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</w:t>
      </w:r>
      <w:r w:rsidRPr="00624B32">
        <w:t>ПРАКТИЧЕСКАЯ</w:t>
      </w:r>
      <w:r>
        <w:t xml:space="preserve"> РАБОТА №16</w:t>
      </w: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r w:rsidRPr="00624B32">
        <w:rPr>
          <w:b/>
          <w:i/>
        </w:rPr>
        <w:t>Цель работы</w:t>
      </w:r>
      <w:r>
        <w:t>. Измерение  силы Архимеда.</w:t>
      </w:r>
    </w:p>
    <w:p w:rsidR="006A09F7" w:rsidRDefault="006A09F7" w:rsidP="006A09F7"/>
    <w:p w:rsidR="006A09F7" w:rsidRDefault="006A09F7" w:rsidP="006A09F7">
      <w:r>
        <w:t xml:space="preserve">                                                             Указания к работе.</w:t>
      </w:r>
    </w:p>
    <w:p w:rsidR="006A09F7" w:rsidRDefault="006A09F7" w:rsidP="006A09F7">
      <w:pPr>
        <w:rPr>
          <w:sz w:val="28"/>
          <w:szCs w:val="28"/>
        </w:rPr>
      </w:pPr>
    </w:p>
    <w:p w:rsidR="006A09F7" w:rsidRPr="00FB326C" w:rsidRDefault="006A09F7" w:rsidP="006A09F7">
      <w:pPr>
        <w:jc w:val="both"/>
      </w:pPr>
      <w:r>
        <w:t xml:space="preserve">1) </w:t>
      </w:r>
      <w:r w:rsidRPr="007B54E5">
        <w:t>Укрепите динамометр на штатив</w:t>
      </w:r>
      <w:r>
        <w:t>е и подвесьте на нити тело. Определите вес на возд</w:t>
      </w:r>
      <w:r>
        <w:t>у</w:t>
      </w:r>
      <w:r>
        <w:t>хе. Показания динамометра (</w:t>
      </w:r>
      <w:r w:rsidRPr="00FB326C">
        <w:rPr>
          <w:position w:val="-12"/>
        </w:rPr>
        <w:object w:dxaOrig="279" w:dyaOrig="380">
          <v:shape id="_x0000_i1039" type="#_x0000_t75" style="width:13.8pt;height:19.2pt" o:ole="">
            <v:imagedata r:id="rId43" o:title=""/>
          </v:shape>
          <o:OLEObject Type="Embed" ProgID="Equation.DSMT4" ShapeID="_x0000_i1039" DrawAspect="Content" ObjectID="_1421520074" r:id="rId44"/>
        </w:object>
      </w:r>
      <w:r>
        <w:t>) запишите в таблицу.</w:t>
      </w:r>
    </w:p>
    <w:p w:rsidR="006A09F7" w:rsidRPr="007B54E5" w:rsidRDefault="006A09F7" w:rsidP="006A09F7">
      <w:pPr>
        <w:jc w:val="both"/>
      </w:pPr>
      <w:r>
        <w:t xml:space="preserve">2) </w:t>
      </w:r>
      <w:r w:rsidRPr="007B54E5">
        <w:t>Налейте в мензурку столько воды, чтобы тело можно было пол</w:t>
      </w:r>
      <w:r>
        <w:t>ностью погрузить в в</w:t>
      </w:r>
      <w:r>
        <w:t>о</w:t>
      </w:r>
      <w:r>
        <w:t>ду. Измерьте объем жидкости (</w:t>
      </w:r>
      <w:r w:rsidRPr="00FB326C">
        <w:rPr>
          <w:position w:val="-12"/>
        </w:rPr>
        <w:object w:dxaOrig="279" w:dyaOrig="380">
          <v:shape id="_x0000_i1040" type="#_x0000_t75" style="width:12.6pt;height:18.6pt" o:ole="">
            <v:imagedata r:id="rId45" o:title=""/>
          </v:shape>
          <o:OLEObject Type="Embed" ProgID="Equation.DSMT4" ShapeID="_x0000_i1040" DrawAspect="Content" ObjectID="_1421520075" r:id="rId46"/>
        </w:object>
      </w:r>
      <w:r>
        <w:t>).(рис. 5)  Полученные данные запишите в таблицу.</w:t>
      </w:r>
    </w:p>
    <w:p w:rsidR="006A09F7" w:rsidRPr="007B54E5" w:rsidRDefault="006A09F7" w:rsidP="006A09F7">
      <w:pPr>
        <w:jc w:val="both"/>
      </w:pPr>
      <w:r>
        <w:t>3)</w:t>
      </w:r>
      <w:r w:rsidRPr="007B54E5">
        <w:t xml:space="preserve"> Подставьте мензурку с водо</w:t>
      </w:r>
      <w:r>
        <w:t>й и опустите муфту с лапкой и динамометр, пока все тело не окажется под водой. Снимите показания динамометра, полученные данные занесите в</w:t>
      </w:r>
    </w:p>
    <w:p w:rsidR="006A09F7" w:rsidRDefault="006A09F7" w:rsidP="006A09F7">
      <w:pPr>
        <w:jc w:val="both"/>
      </w:pPr>
      <w:r>
        <w:t>таблицу. Это значение соответствует весу тела в воде (</w:t>
      </w:r>
      <w:r w:rsidRPr="00FB326C">
        <w:rPr>
          <w:position w:val="-12"/>
        </w:rPr>
        <w:object w:dxaOrig="320" w:dyaOrig="380">
          <v:shape id="_x0000_i1041" type="#_x0000_t75" style="width:16.2pt;height:19.2pt" o:ole="">
            <v:imagedata r:id="rId47" o:title=""/>
          </v:shape>
          <o:OLEObject Type="Embed" ProgID="Equation.DSMT4" ShapeID="_x0000_i1041" DrawAspect="Content" ObjectID="_1421520076" r:id="rId48"/>
        </w:object>
      </w:r>
      <w:r>
        <w:t>).</w:t>
      </w:r>
    </w:p>
    <w:p w:rsidR="006A09F7" w:rsidRPr="007B54E5" w:rsidRDefault="006A09F7" w:rsidP="006A09F7">
      <w:pPr>
        <w:jc w:val="both"/>
      </w:pPr>
      <w:r>
        <w:t xml:space="preserve"> 4) </w:t>
      </w:r>
      <w:r w:rsidRPr="007B54E5">
        <w:t xml:space="preserve">Измерьте объем жидкости в мензурке, после погружения в нее </w:t>
      </w:r>
      <w:r>
        <w:t>тела .</w:t>
      </w:r>
      <w:r w:rsidRPr="00C5661A">
        <w:t xml:space="preserve"> </w:t>
      </w:r>
      <w:r>
        <w:t>(</w:t>
      </w:r>
      <w:r w:rsidRPr="00FB326C">
        <w:rPr>
          <w:position w:val="-12"/>
        </w:rPr>
        <w:object w:dxaOrig="320" w:dyaOrig="380">
          <v:shape id="_x0000_i1042" type="#_x0000_t75" style="width:16.2pt;height:19.2pt" o:ole="">
            <v:imagedata r:id="rId49" o:title=""/>
          </v:shape>
          <o:OLEObject Type="Embed" ProgID="Equation.DSMT4" ShapeID="_x0000_i1042" DrawAspect="Content" ObjectID="_1421520077" r:id="rId50"/>
        </w:object>
      </w:r>
      <w:r>
        <w:t>)</w:t>
      </w:r>
    </w:p>
    <w:p w:rsidR="006A09F7" w:rsidRPr="007B54E5" w:rsidRDefault="006A09F7" w:rsidP="006A09F7">
      <w:pPr>
        <w:jc w:val="both"/>
      </w:pPr>
      <w:r>
        <w:t xml:space="preserve"> 5) </w:t>
      </w:r>
      <w:r w:rsidRPr="007B54E5">
        <w:t>Выталк</w:t>
      </w:r>
      <w:r w:rsidRPr="007B54E5">
        <w:t>и</w:t>
      </w:r>
      <w:r>
        <w:t>вающую силу найдите</w:t>
      </w:r>
      <w:r w:rsidRPr="007B54E5">
        <w:t xml:space="preserve"> по формуле</w:t>
      </w:r>
      <w:r w:rsidRPr="00FB326C">
        <w:rPr>
          <w:position w:val="-12"/>
        </w:rPr>
        <w:object w:dxaOrig="1300" w:dyaOrig="380">
          <v:shape id="_x0000_i1043" type="#_x0000_t75" style="width:64.8pt;height:19.2pt" o:ole="">
            <v:imagedata r:id="rId51" o:title=""/>
          </v:shape>
          <o:OLEObject Type="Embed" ProgID="Equation.DSMT4" ShapeID="_x0000_i1043" DrawAspect="Content" ObjectID="_1421520078" r:id="rId52"/>
        </w:object>
      </w:r>
    </w:p>
    <w:p w:rsidR="006A09F7" w:rsidRPr="007B54E5" w:rsidRDefault="006A09F7" w:rsidP="006A09F7">
      <w:pPr>
        <w:jc w:val="both"/>
      </w:pPr>
      <w:r>
        <w:t xml:space="preserve"> 6) </w:t>
      </w:r>
      <w:r w:rsidRPr="007B54E5">
        <w:t>Определите объем вытесненной жидкости по формуле</w:t>
      </w:r>
      <w:r w:rsidRPr="00FB326C">
        <w:rPr>
          <w:position w:val="-12"/>
        </w:rPr>
        <w:object w:dxaOrig="1260" w:dyaOrig="380">
          <v:shape id="_x0000_i1044" type="#_x0000_t75" style="width:63pt;height:19.2pt" o:ole="">
            <v:imagedata r:id="rId53" o:title=""/>
          </v:shape>
          <o:OLEObject Type="Embed" ProgID="Equation.DSMT4" ShapeID="_x0000_i1044" DrawAspect="Content" ObjectID="_1421520079" r:id="rId54"/>
        </w:object>
      </w:r>
    </w:p>
    <w:p w:rsidR="006A09F7" w:rsidRPr="007B54E5" w:rsidRDefault="006A09F7" w:rsidP="006A09F7">
      <w:pPr>
        <w:jc w:val="both"/>
      </w:pPr>
      <w:r>
        <w:t xml:space="preserve"> 7) </w:t>
      </w:r>
      <w:r w:rsidRPr="007B54E5">
        <w:t>Найдите вес вытесненной жидкости по формуле</w:t>
      </w:r>
      <w:r w:rsidRPr="00C5661A">
        <w:rPr>
          <w:position w:val="-12"/>
        </w:rPr>
        <w:object w:dxaOrig="1680" w:dyaOrig="360">
          <v:shape id="_x0000_i1045" type="#_x0000_t75" style="width:84pt;height:18pt" o:ole="">
            <v:imagedata r:id="rId55" o:title=""/>
          </v:shape>
          <o:OLEObject Type="Embed" ProgID="Equation.DSMT4" ShapeID="_x0000_i1045" DrawAspect="Content" ObjectID="_1421520080" r:id="rId56"/>
        </w:object>
      </w:r>
    </w:p>
    <w:p w:rsidR="006A09F7" w:rsidRPr="007B54E5" w:rsidRDefault="006A09F7" w:rsidP="006A09F7">
      <w:pPr>
        <w:jc w:val="both"/>
      </w:pPr>
      <w:r>
        <w:t xml:space="preserve"> 8) </w:t>
      </w:r>
      <w:r w:rsidRPr="007B54E5">
        <w:t>Сравните значение в</w:t>
      </w:r>
      <w:r w:rsidRPr="007B54E5">
        <w:t>ы</w:t>
      </w:r>
      <w:r w:rsidRPr="007B54E5">
        <w:t>талкивающей силы и веса вытесненной жидкости.</w:t>
      </w:r>
    </w:p>
    <w:p w:rsidR="006A09F7" w:rsidRDefault="006A09F7" w:rsidP="006A09F7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p w:rsidR="006A09F7" w:rsidRDefault="006A09F7" w:rsidP="006A09F7">
      <w:pPr>
        <w:jc w:val="center"/>
        <w:rPr>
          <w:sz w:val="28"/>
          <w:szCs w:val="28"/>
        </w:rPr>
      </w:pPr>
    </w:p>
    <w:p w:rsidR="006A09F7" w:rsidRPr="006A09F7" w:rsidRDefault="006A09F7" w:rsidP="006A09F7">
      <w:pPr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                                          </w:t>
      </w:r>
      <w:r w:rsidRPr="00624B32">
        <w:t>ПРАКТИЧЕСКАЯ</w:t>
      </w:r>
      <w:r>
        <w:t xml:space="preserve"> РАБОТА №17 [</w:t>
      </w:r>
      <w:r w:rsidR="005D1D7E">
        <w:t>4</w:t>
      </w:r>
      <w:r>
        <w:t>]</w:t>
      </w: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r w:rsidRPr="00624B32">
        <w:rPr>
          <w:b/>
          <w:i/>
        </w:rPr>
        <w:t>Цель работы</w:t>
      </w:r>
      <w:r>
        <w:t>. Определения плотности вещества методом гидростатического взвешив</w:t>
      </w:r>
      <w:r>
        <w:t>а</w:t>
      </w:r>
      <w:r>
        <w:t>ния.</w:t>
      </w:r>
    </w:p>
    <w:p w:rsidR="006A09F7" w:rsidRDefault="006A09F7" w:rsidP="006A09F7"/>
    <w:p w:rsidR="006A09F7" w:rsidRDefault="006A09F7" w:rsidP="006A09F7">
      <w:r>
        <w:t xml:space="preserve">                                                             Указания к работе.</w:t>
      </w:r>
    </w:p>
    <w:p w:rsidR="006A09F7" w:rsidRDefault="006A09F7" w:rsidP="006A09F7"/>
    <w:p w:rsidR="006A09F7" w:rsidRDefault="006A09F7" w:rsidP="006A09F7">
      <w:r>
        <w:t>1) Определите вес тела</w:t>
      </w:r>
      <w:r w:rsidRPr="00FB326C">
        <w:rPr>
          <w:position w:val="-12"/>
        </w:rPr>
        <w:object w:dxaOrig="279" w:dyaOrig="380">
          <v:shape id="_x0000_i1046" type="#_x0000_t75" style="width:13.8pt;height:19.2pt" o:ole="">
            <v:imagedata r:id="rId43" o:title=""/>
          </v:shape>
          <o:OLEObject Type="Embed" ProgID="Equation.DSMT4" ShapeID="_x0000_i1046" DrawAspect="Content" ObjectID="_1421520081" r:id="rId57"/>
        </w:object>
      </w:r>
      <w:r>
        <w:t xml:space="preserve"> в воздухе при помощи динамометра.</w:t>
      </w:r>
    </w:p>
    <w:p w:rsidR="006A09F7" w:rsidRDefault="006A09F7" w:rsidP="006A09F7">
      <w:r>
        <w:t>2) Тело полностью погруз</w:t>
      </w:r>
      <w:r>
        <w:t>и</w:t>
      </w:r>
      <w:r>
        <w:t>те в жидкость известной плотности (воду).</w:t>
      </w:r>
    </w:p>
    <w:p w:rsidR="006A09F7" w:rsidRDefault="006A09F7" w:rsidP="006A09F7">
      <w:r>
        <w:t xml:space="preserve">3) Определите вес тела в жидкости </w:t>
      </w:r>
      <w:r w:rsidRPr="00FB326C">
        <w:rPr>
          <w:position w:val="-12"/>
        </w:rPr>
        <w:object w:dxaOrig="320" w:dyaOrig="380">
          <v:shape id="_x0000_i1047" type="#_x0000_t75" style="width:16.2pt;height:19.2pt" o:ole="">
            <v:imagedata r:id="rId58" o:title=""/>
          </v:shape>
          <o:OLEObject Type="Embed" ProgID="Equation.DSMT4" ShapeID="_x0000_i1047" DrawAspect="Content" ObjectID="_1421520082" r:id="rId59"/>
        </w:object>
      </w:r>
      <w:r>
        <w:t>.</w:t>
      </w:r>
    </w:p>
    <w:p w:rsidR="006A09F7" w:rsidRDefault="006A09F7" w:rsidP="006A09F7">
      <w:r>
        <w:t>4) Рассчитайте силу Архимеда по формуле</w:t>
      </w:r>
      <w:r w:rsidRPr="00FB326C">
        <w:rPr>
          <w:position w:val="-12"/>
        </w:rPr>
        <w:object w:dxaOrig="1300" w:dyaOrig="380">
          <v:shape id="_x0000_i1048" type="#_x0000_t75" style="width:64.8pt;height:19.2pt" o:ole="">
            <v:imagedata r:id="rId51" o:title=""/>
          </v:shape>
          <o:OLEObject Type="Embed" ProgID="Equation.DSMT4" ShapeID="_x0000_i1048" DrawAspect="Content" ObjectID="_1421520083" r:id="rId60"/>
        </w:object>
      </w:r>
      <w:r>
        <w:t>,</w:t>
      </w:r>
      <w:r w:rsidRPr="00F27441">
        <w:rPr>
          <w:position w:val="-18"/>
        </w:rPr>
        <w:object w:dxaOrig="1359" w:dyaOrig="440">
          <v:shape id="_x0000_i1049" type="#_x0000_t75" style="width:67.8pt;height:22.2pt" o:ole="">
            <v:imagedata r:id="rId61" o:title=""/>
          </v:shape>
          <o:OLEObject Type="Embed" ProgID="Equation.DSMT4" ShapeID="_x0000_i1049" DrawAspect="Content" ObjectID="_1421520084" r:id="rId62"/>
        </w:object>
      </w:r>
    </w:p>
    <w:p w:rsidR="006A09F7" w:rsidRDefault="006A09F7" w:rsidP="006A09F7">
      <w:r>
        <w:t>5) Объем жидкости, вытесненной телом, равен объему т</w:t>
      </w:r>
      <w:r>
        <w:t>е</w:t>
      </w:r>
      <w:r>
        <w:t>ла</w:t>
      </w:r>
      <w:r w:rsidRPr="00E856E5">
        <w:rPr>
          <w:position w:val="-32"/>
        </w:rPr>
        <w:object w:dxaOrig="1579" w:dyaOrig="760">
          <v:shape id="_x0000_i1050" type="#_x0000_t75" style="width:79.2pt;height:37.8pt" o:ole="">
            <v:imagedata r:id="rId63" o:title=""/>
          </v:shape>
          <o:OLEObject Type="Embed" ProgID="Equation.DSMT4" ShapeID="_x0000_i1050" DrawAspect="Content" ObjectID="_1421520085" r:id="rId64"/>
        </w:object>
      </w:r>
      <w:r>
        <w:t xml:space="preserve">(1) или </w:t>
      </w:r>
      <w:r w:rsidRPr="006E4C57">
        <w:rPr>
          <w:position w:val="-34"/>
        </w:rPr>
        <w:object w:dxaOrig="1480" w:dyaOrig="780">
          <v:shape id="_x0000_i1051" type="#_x0000_t75" style="width:73.8pt;height:39pt" o:ole="">
            <v:imagedata r:id="rId65" o:title=""/>
          </v:shape>
          <o:OLEObject Type="Embed" ProgID="Equation.DSMT4" ShapeID="_x0000_i1051" DrawAspect="Content" ObjectID="_1421520086" r:id="rId66"/>
        </w:object>
      </w:r>
      <w:r>
        <w:t>(2)</w:t>
      </w:r>
    </w:p>
    <w:p w:rsidR="006A09F7" w:rsidRDefault="006A09F7" w:rsidP="006A09F7">
      <w:r>
        <w:t>6) Решая уравнения (1) и (2), находите плотность тела по формуле</w:t>
      </w:r>
      <w:r w:rsidRPr="00F27441">
        <w:t xml:space="preserve"> </w:t>
      </w:r>
      <w:r w:rsidRPr="00F27441">
        <w:rPr>
          <w:position w:val="-34"/>
        </w:rPr>
        <w:object w:dxaOrig="1500" w:dyaOrig="780">
          <v:shape id="_x0000_i1052" type="#_x0000_t75" style="width:75pt;height:39pt" o:ole="">
            <v:imagedata r:id="rId67" o:title=""/>
          </v:shape>
          <o:OLEObject Type="Embed" ProgID="Equation.DSMT4" ShapeID="_x0000_i1052" DrawAspect="Content" ObjectID="_1421520087" r:id="rId68"/>
        </w:object>
      </w:r>
      <w:r>
        <w:t>.</w:t>
      </w:r>
    </w:p>
    <w:p w:rsidR="006A09F7" w:rsidRDefault="006A09F7" w:rsidP="006A09F7">
      <w:pPr>
        <w:ind w:left="360"/>
      </w:pPr>
      <w:r>
        <w:t xml:space="preserve">  </w:t>
      </w:r>
    </w:p>
    <w:p w:rsidR="006A09F7" w:rsidRDefault="006A09F7" w:rsidP="006A09F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</w:t>
      </w:r>
      <w:r w:rsidRPr="00624B32">
        <w:t>ПРАКТИЧЕСКАЯ</w:t>
      </w:r>
      <w:r>
        <w:t xml:space="preserve"> РАБОТА №18</w:t>
      </w: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r w:rsidRPr="00624B32">
        <w:rPr>
          <w:b/>
          <w:i/>
        </w:rPr>
        <w:t>Цель работы</w:t>
      </w:r>
      <w:r>
        <w:t>. Рассмотреть зависимость силы Архимеда от объема тела, погруженного в жидкость.</w:t>
      </w:r>
    </w:p>
    <w:p w:rsidR="006A09F7" w:rsidRDefault="006A09F7" w:rsidP="006A09F7"/>
    <w:p w:rsidR="006A09F7" w:rsidRDefault="006A09F7" w:rsidP="006A09F7">
      <w:r>
        <w:t xml:space="preserve">                                                             Указания к работе.</w:t>
      </w:r>
    </w:p>
    <w:p w:rsidR="006A09F7" w:rsidRDefault="006A09F7" w:rsidP="006A09F7">
      <w:pPr>
        <w:jc w:val="both"/>
      </w:pPr>
    </w:p>
    <w:p w:rsidR="006A09F7" w:rsidRDefault="006A09F7" w:rsidP="006A09F7">
      <w:pPr>
        <w:jc w:val="both"/>
      </w:pPr>
      <w:r>
        <w:t>1) Возьмите</w:t>
      </w:r>
      <w:r w:rsidRPr="001E0501">
        <w:t xml:space="preserve"> кусочек пластилина и поместить его в пробирку.</w:t>
      </w:r>
      <w:r>
        <w:t xml:space="preserve"> </w:t>
      </w:r>
      <w:r w:rsidRPr="001E0501">
        <w:t>Массу пластилина подбер</w:t>
      </w:r>
      <w:r w:rsidRPr="001E0501">
        <w:t>и</w:t>
      </w:r>
      <w:r w:rsidRPr="001E0501">
        <w:t>те таким образом, чтобы пробирка плавала в воде.</w:t>
      </w:r>
    </w:p>
    <w:p w:rsidR="006A09F7" w:rsidRDefault="006A09F7" w:rsidP="006A09F7">
      <w:pPr>
        <w:jc w:val="both"/>
      </w:pPr>
      <w:r>
        <w:t xml:space="preserve">2) </w:t>
      </w:r>
      <w:r w:rsidRPr="001E0501">
        <w:t>Определите глубину погружения пр</w:t>
      </w:r>
      <w:r w:rsidRPr="001E0501">
        <w:t>о</w:t>
      </w:r>
      <w:r w:rsidRPr="001E0501">
        <w:t>бирки в воде.</w:t>
      </w:r>
    </w:p>
    <w:p w:rsidR="006A09F7" w:rsidRPr="001E0501" w:rsidRDefault="006A09F7" w:rsidP="006A09F7">
      <w:pPr>
        <w:jc w:val="both"/>
      </w:pPr>
      <w:r>
        <w:t xml:space="preserve">3) </w:t>
      </w:r>
      <w:r w:rsidRPr="001E0501">
        <w:t>Прикрепите этот же кусочек пл</w:t>
      </w:r>
      <w:r w:rsidRPr="001E0501">
        <w:t>а</w:t>
      </w:r>
      <w:r w:rsidRPr="001E0501">
        <w:t>стилина ко дну пробирки, опустите ее в воду и опреде</w:t>
      </w:r>
      <w:r>
        <w:t>-      лите глубину  погружения пр</w:t>
      </w:r>
      <w:r>
        <w:t>о</w:t>
      </w:r>
      <w:r>
        <w:t>бирки.</w:t>
      </w:r>
    </w:p>
    <w:p w:rsidR="006A09F7" w:rsidRPr="001E0501" w:rsidRDefault="006A09F7" w:rsidP="006A09F7">
      <w:pPr>
        <w:jc w:val="both"/>
      </w:pPr>
      <w:r>
        <w:t xml:space="preserve">4) </w:t>
      </w:r>
      <w:r w:rsidRPr="001E0501">
        <w:t>Объясните результат опыта.</w:t>
      </w: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</w:t>
      </w:r>
      <w:r w:rsidRPr="00624B32">
        <w:t>ПРАКТИЧЕСКАЯ</w:t>
      </w:r>
      <w:r>
        <w:t xml:space="preserve"> РАБОТА №19</w:t>
      </w: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r w:rsidRPr="00624B32">
        <w:rPr>
          <w:b/>
          <w:i/>
        </w:rPr>
        <w:t>Цель работы</w:t>
      </w:r>
      <w:r>
        <w:t>. Определение центра тяжести плоских тел.</w:t>
      </w:r>
    </w:p>
    <w:p w:rsidR="006A09F7" w:rsidRDefault="006A09F7" w:rsidP="006A09F7">
      <w:pPr>
        <w:rPr>
          <w:sz w:val="28"/>
          <w:szCs w:val="28"/>
        </w:rPr>
      </w:pPr>
      <w:r>
        <w:t xml:space="preserve">                                                        Указания к работе</w:t>
      </w: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r>
        <w:t>1) Плоскую фигуру произвольной формы подвесьте на гвоздь в любой точке так, чтобы ф</w:t>
      </w:r>
      <w:r>
        <w:t>и</w:t>
      </w:r>
      <w:r>
        <w:t>гура раскачивалась как маятник (рис.15, а).</w:t>
      </w:r>
    </w:p>
    <w:p w:rsidR="006A09F7" w:rsidRDefault="006A09F7" w:rsidP="006A09F7">
      <w:r>
        <w:t>2) На этот же  гвоздь подвесьте отвес из нити с грузом. Отметьте на фигуре по отвесу ве</w:t>
      </w:r>
      <w:r>
        <w:t>р</w:t>
      </w:r>
      <w:r>
        <w:t>тикальную линию.</w:t>
      </w:r>
    </w:p>
    <w:p w:rsidR="006A09F7" w:rsidRDefault="006A09F7" w:rsidP="006A09F7">
      <w:pPr>
        <w:jc w:val="center"/>
      </w:pPr>
      <w:r>
        <w:object w:dxaOrig="14265" w:dyaOrig="7950">
          <v:shape id="_x0000_i1053" type="#_x0000_t75" style="width:375.6pt;height:190.2pt" o:ole="">
            <v:imagedata r:id="rId69" o:title="" croptop="15744f" cropbottom="11392f" cropright="31411f"/>
          </v:shape>
          <o:OLEObject Type="Embed" ProgID="AutoCAD.Drawing.16" ShapeID="_x0000_i1053" DrawAspect="Content" ObjectID="_1421520088" r:id="rId70"/>
        </w:object>
      </w:r>
    </w:p>
    <w:p w:rsidR="006A09F7" w:rsidRDefault="006A09F7" w:rsidP="006A09F7">
      <w:r>
        <w:t xml:space="preserve">                                                   </w:t>
      </w:r>
    </w:p>
    <w:p w:rsidR="006A09F7" w:rsidRDefault="006A09F7" w:rsidP="006A09F7">
      <w:r>
        <w:t xml:space="preserve">                                                   а)                                     б)</w:t>
      </w:r>
    </w:p>
    <w:p w:rsidR="006A09F7" w:rsidRDefault="006A09F7" w:rsidP="006A09F7">
      <w:r>
        <w:t xml:space="preserve">                                                                Рис. 15</w:t>
      </w:r>
    </w:p>
    <w:p w:rsidR="006A09F7" w:rsidRDefault="006A09F7" w:rsidP="006A09F7">
      <w:pPr>
        <w:jc w:val="both"/>
      </w:pPr>
      <w:r>
        <w:t>3) Подвесьте фигуру на гвоздь вместе с отвесом в другой точке. Отметьте на фигуре н</w:t>
      </w:r>
      <w:r>
        <w:t>о</w:t>
      </w:r>
      <w:r>
        <w:t>вую вертикальную линию (рис 15, б).</w:t>
      </w:r>
    </w:p>
    <w:p w:rsidR="006A09F7" w:rsidRDefault="006A09F7" w:rsidP="006A09F7">
      <w:pPr>
        <w:jc w:val="both"/>
      </w:pPr>
      <w:r>
        <w:t>4) Отметьте пересечение вертикальных линий точкой «О». Эта точка укажет положение центра тяжести данной фигуры.</w:t>
      </w:r>
    </w:p>
    <w:p w:rsidR="006A09F7" w:rsidRDefault="006A09F7" w:rsidP="006A09F7"/>
    <w:p w:rsidR="006A09F7" w:rsidRDefault="006A09F7" w:rsidP="006A09F7"/>
    <w:p w:rsidR="006A09F7" w:rsidRPr="005D1D7E" w:rsidRDefault="006A09F7" w:rsidP="005D1D7E">
      <w:pPr>
        <w:jc w:val="center"/>
      </w:pPr>
      <w:r w:rsidRPr="00624B32">
        <w:t>ПРАКТИЧЕСКАЯ</w:t>
      </w:r>
      <w:r>
        <w:t xml:space="preserve"> РАБОТА №20</w:t>
      </w:r>
      <w:r w:rsidR="005D1D7E">
        <w:rPr>
          <w:lang w:val="en-US"/>
        </w:rPr>
        <w:t>[</w:t>
      </w:r>
      <w:r w:rsidR="005D1D7E">
        <w:t>3</w:t>
      </w:r>
      <w:r w:rsidR="005D1D7E">
        <w:rPr>
          <w:lang w:val="en-US"/>
        </w:rPr>
        <w:t>]</w:t>
      </w: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r w:rsidRPr="00624B32">
        <w:rPr>
          <w:b/>
          <w:i/>
        </w:rPr>
        <w:t>Цель работы</w:t>
      </w:r>
      <w:r>
        <w:t xml:space="preserve">. Проверить равенства моментов сил при равновесии рычага. </w:t>
      </w:r>
    </w:p>
    <w:p w:rsidR="006A09F7" w:rsidRDefault="006A09F7" w:rsidP="006A09F7"/>
    <w:p w:rsidR="006A09F7" w:rsidRDefault="006A09F7" w:rsidP="006A09F7">
      <w:pPr>
        <w:rPr>
          <w:sz w:val="28"/>
          <w:szCs w:val="28"/>
        </w:rPr>
      </w:pPr>
      <w:r>
        <w:t xml:space="preserve">                                                        Указания к работе</w:t>
      </w:r>
    </w:p>
    <w:p w:rsidR="006A09F7" w:rsidRPr="0081060B" w:rsidRDefault="006A09F7" w:rsidP="006A09F7">
      <w:r>
        <w:t xml:space="preserve">1) </w:t>
      </w:r>
      <w:r w:rsidRPr="0081060B">
        <w:t>Подвесьте металлическую проволоку при помощи нитяной п</w:t>
      </w:r>
      <w:r w:rsidRPr="0081060B">
        <w:t>е</w:t>
      </w:r>
      <w:r w:rsidRPr="0081060B">
        <w:t xml:space="preserve">тель </w:t>
      </w:r>
      <w:r>
        <w:t xml:space="preserve">к </w:t>
      </w:r>
      <w:r w:rsidRPr="0081060B">
        <w:t>штативу.</w:t>
      </w:r>
    </w:p>
    <w:p w:rsidR="006A09F7" w:rsidRDefault="006A09F7" w:rsidP="006A09F7">
      <w:r>
        <w:t xml:space="preserve">2) </w:t>
      </w:r>
      <w:r w:rsidRPr="0081060B">
        <w:t>Перемещая проволоку вдоль петельки, добейтесь ее положения ра</w:t>
      </w:r>
      <w:r w:rsidRPr="0081060B">
        <w:t>в</w:t>
      </w:r>
      <w:r>
        <w:t>новесия (рис.16 а)</w:t>
      </w:r>
    </w:p>
    <w:p w:rsidR="006A09F7" w:rsidRPr="009F3C36" w:rsidRDefault="00115BF3" w:rsidP="006A09F7">
      <w:pPr>
        <w:jc w:val="center"/>
      </w:pPr>
      <w:r>
        <w:rPr>
          <w:noProof/>
        </w:rPr>
        <w:drawing>
          <wp:inline distT="0" distB="0" distL="0" distR="0">
            <wp:extent cx="1933575" cy="695325"/>
            <wp:effectExtent l="19050" t="0" r="9525" b="0"/>
            <wp:docPr id="10" name="Рисунок 10" descr="уч пособие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уч пособие 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lum contrast="60000"/>
                    </a:blip>
                    <a:srcRect l="57770" t="73868" r="17088" b="135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09F7" w:rsidRDefault="006A09F7" w:rsidP="006A09F7"/>
    <w:p w:rsidR="006A09F7" w:rsidRPr="0081060B" w:rsidRDefault="006A09F7" w:rsidP="006A09F7">
      <w:r>
        <w:t xml:space="preserve">                                                        Рис. 16</w:t>
      </w:r>
    </w:p>
    <w:p w:rsidR="006A09F7" w:rsidRPr="0081060B" w:rsidRDefault="006A09F7" w:rsidP="006A09F7">
      <w:pPr>
        <w:jc w:val="both"/>
      </w:pPr>
      <w:r>
        <w:t xml:space="preserve">3) </w:t>
      </w:r>
      <w:r w:rsidRPr="0081060B">
        <w:t>Измерьте плечи сил тяжести, действующих на каждую часть пров</w:t>
      </w:r>
      <w:r w:rsidRPr="0081060B">
        <w:t>о</w:t>
      </w:r>
      <w:r w:rsidRPr="0081060B">
        <w:t>локи, считая ,что эти силы приложены к середине каждой части проволоки.</w:t>
      </w:r>
    </w:p>
    <w:p w:rsidR="006A09F7" w:rsidRPr="0081060B" w:rsidRDefault="006A09F7" w:rsidP="006A09F7">
      <w:pPr>
        <w:jc w:val="both"/>
      </w:pPr>
      <w:r>
        <w:t xml:space="preserve">4) </w:t>
      </w:r>
      <w:r w:rsidRPr="0081060B">
        <w:t>Найдите моменты сил, действующие на каждую часть проволоки.</w:t>
      </w:r>
    </w:p>
    <w:p w:rsidR="006A09F7" w:rsidRPr="0081060B" w:rsidRDefault="006A09F7" w:rsidP="006A09F7">
      <w:pPr>
        <w:jc w:val="both"/>
      </w:pPr>
      <w:r>
        <w:t xml:space="preserve">5) </w:t>
      </w:r>
      <w:r w:rsidRPr="0081060B">
        <w:t>Изогните один конец</w:t>
      </w:r>
      <w:r>
        <w:t xml:space="preserve"> проволоки (сверните «улиткой») (рис.16,</w:t>
      </w:r>
      <w:r w:rsidRPr="0081060B">
        <w:t xml:space="preserve"> </w:t>
      </w:r>
      <w:r>
        <w:t xml:space="preserve">б). </w:t>
      </w:r>
      <w:r w:rsidRPr="0081060B">
        <w:t>Нарушится ли равн</w:t>
      </w:r>
      <w:r w:rsidRPr="0081060B">
        <w:t>о</w:t>
      </w:r>
      <w:r w:rsidRPr="0081060B">
        <w:t>весие?</w:t>
      </w:r>
    </w:p>
    <w:p w:rsidR="006A09F7" w:rsidRPr="0081060B" w:rsidRDefault="006A09F7" w:rsidP="006A09F7">
      <w:pPr>
        <w:jc w:val="both"/>
      </w:pPr>
      <w:r>
        <w:t xml:space="preserve">6) </w:t>
      </w:r>
      <w:r w:rsidRPr="0081060B">
        <w:t>Измерьте  плечи сил тяжести, действующие на каждую часть проволоки, считая, что сила приложена к центру симметричной фиг</w:t>
      </w:r>
      <w:r w:rsidRPr="0081060B">
        <w:t>у</w:t>
      </w:r>
      <w:r w:rsidRPr="0081060B">
        <w:t>ры.</w:t>
      </w:r>
    </w:p>
    <w:p w:rsidR="006A09F7" w:rsidRDefault="006A09F7" w:rsidP="006A09F7">
      <w:pPr>
        <w:jc w:val="both"/>
      </w:pPr>
      <w:r>
        <w:t xml:space="preserve">7) </w:t>
      </w:r>
      <w:r w:rsidRPr="0081060B">
        <w:t>Найдите моменты сил, действующие на каждую часть проволоки</w:t>
      </w:r>
      <w:r>
        <w:rPr>
          <w:sz w:val="28"/>
          <w:szCs w:val="28"/>
        </w:rPr>
        <w:t>.</w:t>
      </w:r>
    </w:p>
    <w:p w:rsidR="006A09F7" w:rsidRDefault="006A09F7" w:rsidP="006A09F7">
      <w:pPr>
        <w:jc w:val="both"/>
      </w:pPr>
      <w:r>
        <w:t>8) Объясните результаты  опытов.</w:t>
      </w:r>
      <w:r>
        <w:rPr>
          <w:sz w:val="28"/>
          <w:szCs w:val="28"/>
        </w:rPr>
        <w:t xml:space="preserve"> </w:t>
      </w:r>
    </w:p>
    <w:p w:rsidR="006A09F7" w:rsidRDefault="006A09F7" w:rsidP="006A09F7"/>
    <w:p w:rsidR="005D1D7E" w:rsidRDefault="005D1D7E" w:rsidP="006A09F7"/>
    <w:p w:rsidR="006A09F7" w:rsidRPr="006A09F7" w:rsidRDefault="006A09F7" w:rsidP="006A09F7">
      <w:pPr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                                          </w:t>
      </w:r>
      <w:r w:rsidRPr="00624B32">
        <w:t>ПРАКТИЧЕСКАЯ</w:t>
      </w:r>
      <w:r>
        <w:t xml:space="preserve"> РАБОТА №21</w:t>
      </w:r>
      <w:r>
        <w:rPr>
          <w:lang w:val="en-US"/>
        </w:rPr>
        <w:t xml:space="preserve"> [</w:t>
      </w:r>
      <w:r w:rsidR="005D1D7E">
        <w:t>3</w:t>
      </w:r>
      <w:r>
        <w:rPr>
          <w:lang w:val="en-US"/>
        </w:rPr>
        <w:t>]</w:t>
      </w: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r w:rsidRPr="00624B32">
        <w:rPr>
          <w:b/>
          <w:i/>
        </w:rPr>
        <w:t>Цель работы</w:t>
      </w:r>
      <w:r>
        <w:t xml:space="preserve">. Взвешивание тела при помощи рычага. </w:t>
      </w:r>
    </w:p>
    <w:p w:rsidR="006A09F7" w:rsidRDefault="006A09F7" w:rsidP="006A09F7"/>
    <w:p w:rsidR="006A09F7" w:rsidRDefault="006A09F7" w:rsidP="006A09F7">
      <w:pPr>
        <w:rPr>
          <w:sz w:val="28"/>
          <w:szCs w:val="28"/>
        </w:rPr>
      </w:pPr>
      <w:r>
        <w:t xml:space="preserve">                                                        Указания к работе</w:t>
      </w:r>
    </w:p>
    <w:p w:rsidR="006A09F7" w:rsidRDefault="006A09F7" w:rsidP="006A09F7"/>
    <w:p w:rsidR="006A09F7" w:rsidRDefault="006A09F7" w:rsidP="006A09F7">
      <w:r>
        <w:t>1) Уравновесьте рычаг</w:t>
      </w:r>
    </w:p>
    <w:p w:rsidR="006A09F7" w:rsidRDefault="00115BF3" w:rsidP="006A09F7">
      <w:pPr>
        <w:jc w:val="center"/>
      </w:pPr>
      <w:r>
        <w:rPr>
          <w:noProof/>
        </w:rPr>
        <w:drawing>
          <wp:inline distT="0" distB="0" distL="0" distR="0">
            <wp:extent cx="4274820" cy="1798320"/>
            <wp:effectExtent l="1905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820" cy="1798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09F7" w:rsidRDefault="006A09F7" w:rsidP="006A09F7">
      <w:pPr>
        <w:jc w:val="center"/>
      </w:pPr>
    </w:p>
    <w:p w:rsidR="006A09F7" w:rsidRPr="007A6426" w:rsidRDefault="006A09F7" w:rsidP="006A09F7">
      <w:pPr>
        <w:jc w:val="center"/>
      </w:pPr>
      <w:r>
        <w:t>Рис.17</w:t>
      </w:r>
    </w:p>
    <w:p w:rsidR="006A09F7" w:rsidRDefault="006A09F7" w:rsidP="006A09F7">
      <w:pPr>
        <w:jc w:val="both"/>
      </w:pPr>
      <w:r>
        <w:t xml:space="preserve">2) Подвесьте к правому плечу рычага груз известного веса </w:t>
      </w:r>
      <w:r w:rsidRPr="00FB326C">
        <w:rPr>
          <w:position w:val="-12"/>
        </w:rPr>
        <w:object w:dxaOrig="300" w:dyaOrig="380">
          <v:shape id="_x0000_i1054" type="#_x0000_t75" style="width:15pt;height:19.2pt" o:ole="">
            <v:imagedata r:id="rId73" o:title=""/>
          </v:shape>
          <o:OLEObject Type="Embed" ProgID="Equation.DSMT4" ShapeID="_x0000_i1054" DrawAspect="Content" ObjectID="_1421520089" r:id="rId74"/>
        </w:object>
      </w:r>
      <w:r>
        <w:t>. Измерьте плечо этой с</w:t>
      </w:r>
      <w:r>
        <w:t>и</w:t>
      </w:r>
      <w:r>
        <w:t>лы</w:t>
      </w:r>
      <w:r w:rsidRPr="00510243">
        <w:t xml:space="preserve"> </w:t>
      </w:r>
      <w:r w:rsidRPr="00510243">
        <w:rPr>
          <w:position w:val="-12"/>
        </w:rPr>
        <w:object w:dxaOrig="220" w:dyaOrig="380">
          <v:shape id="_x0000_i1055" type="#_x0000_t75" style="width:10.8pt;height:19.2pt" o:ole="">
            <v:imagedata r:id="rId75" o:title=""/>
          </v:shape>
          <o:OLEObject Type="Embed" ProgID="Equation.DSMT4" ShapeID="_x0000_i1055" DrawAspect="Content" ObjectID="_1421520090" r:id="rId76"/>
        </w:object>
      </w:r>
      <w:r>
        <w:t>(рис.17).</w:t>
      </w:r>
    </w:p>
    <w:p w:rsidR="006A09F7" w:rsidRDefault="006A09F7" w:rsidP="006A09F7">
      <w:pPr>
        <w:jc w:val="both"/>
      </w:pPr>
      <w:r>
        <w:t>3)</w:t>
      </w:r>
      <w:r w:rsidRPr="006F5144">
        <w:t xml:space="preserve"> </w:t>
      </w:r>
      <w:r>
        <w:t xml:space="preserve">Подвесьте к правому плечу рычага груз неизвестного веса </w:t>
      </w:r>
      <w:r w:rsidRPr="00FB326C">
        <w:rPr>
          <w:position w:val="-12"/>
        </w:rPr>
        <w:object w:dxaOrig="340" w:dyaOrig="380">
          <v:shape id="_x0000_i1056" type="#_x0000_t75" style="width:16.8pt;height:19.2pt" o:ole="">
            <v:imagedata r:id="rId77" o:title=""/>
          </v:shape>
          <o:OLEObject Type="Embed" ProgID="Equation.DSMT4" ShapeID="_x0000_i1056" DrawAspect="Content" ObjectID="_1421520091" r:id="rId78"/>
        </w:object>
      </w:r>
      <w:r>
        <w:t>. Измерьте плечо этой си</w:t>
      </w:r>
      <w:r w:rsidRPr="00510243">
        <w:rPr>
          <w:position w:val="-12"/>
        </w:rPr>
        <w:object w:dxaOrig="260" w:dyaOrig="380">
          <v:shape id="_x0000_i1057" type="#_x0000_t75" style="width:13.2pt;height:19.2pt" o:ole="">
            <v:imagedata r:id="rId79" o:title=""/>
          </v:shape>
          <o:OLEObject Type="Embed" ProgID="Equation.DSMT4" ShapeID="_x0000_i1057" DrawAspect="Content" ObjectID="_1421520092" r:id="rId80"/>
        </w:object>
      </w:r>
      <w:r>
        <w:t>(рис.17).</w:t>
      </w:r>
    </w:p>
    <w:p w:rsidR="006A09F7" w:rsidRDefault="006A09F7" w:rsidP="006A09F7">
      <w:pPr>
        <w:jc w:val="both"/>
      </w:pPr>
      <w:r>
        <w:t>4) По правилу моментов при равновесии рычага  получаем ура</w:t>
      </w:r>
      <w:r>
        <w:t>в</w:t>
      </w:r>
      <w:r>
        <w:t>нения</w:t>
      </w:r>
    </w:p>
    <w:p w:rsidR="006A09F7" w:rsidRDefault="006A09F7" w:rsidP="006A09F7">
      <w:pPr>
        <w:jc w:val="both"/>
      </w:pPr>
      <w:r w:rsidRPr="00F27441">
        <w:rPr>
          <w:position w:val="-34"/>
        </w:rPr>
        <w:object w:dxaOrig="2560" w:dyaOrig="780">
          <v:shape id="_x0000_i1058" type="#_x0000_t75" style="width:127.8pt;height:39pt" o:ole="">
            <v:imagedata r:id="rId81" o:title=""/>
          </v:shape>
          <o:OLEObject Type="Embed" ProgID="Equation.DSMT4" ShapeID="_x0000_i1058" DrawAspect="Content" ObjectID="_1421520093" r:id="rId82"/>
        </w:object>
      </w:r>
      <w:r>
        <w:t>. Из этих уравнений определите вес тела.</w:t>
      </w:r>
    </w:p>
    <w:p w:rsidR="006A09F7" w:rsidRDefault="006A09F7" w:rsidP="006A09F7"/>
    <w:p w:rsidR="006A09F7" w:rsidRDefault="006A09F7" w:rsidP="006A09F7"/>
    <w:p w:rsidR="006A09F7" w:rsidRDefault="006A09F7" w:rsidP="006A09F7"/>
    <w:p w:rsidR="006A09F7" w:rsidRPr="006A09F7" w:rsidRDefault="006A09F7" w:rsidP="006A09F7">
      <w:pPr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                                        </w:t>
      </w:r>
      <w:r w:rsidRPr="00624B32">
        <w:t>ПРАКТИЧЕСКАЯ</w:t>
      </w:r>
      <w:r>
        <w:t xml:space="preserve"> РАБОТА №22</w:t>
      </w:r>
      <w:r>
        <w:rPr>
          <w:lang w:val="en-US"/>
        </w:rPr>
        <w:t xml:space="preserve"> [3]</w:t>
      </w: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pPr>
        <w:rPr>
          <w:sz w:val="28"/>
          <w:szCs w:val="28"/>
        </w:rPr>
      </w:pPr>
    </w:p>
    <w:p w:rsidR="006A09F7" w:rsidRDefault="006A09F7" w:rsidP="006A09F7">
      <w:r w:rsidRPr="00624B32">
        <w:rPr>
          <w:b/>
          <w:i/>
        </w:rPr>
        <w:t>Цель работы</w:t>
      </w:r>
      <w:r>
        <w:t>. Определение массы тела на неравноплечных весах.</w:t>
      </w:r>
    </w:p>
    <w:p w:rsidR="006A09F7" w:rsidRDefault="006A09F7" w:rsidP="006A09F7"/>
    <w:p w:rsidR="006A09F7" w:rsidRDefault="006A09F7" w:rsidP="006A09F7">
      <w:r>
        <w:t xml:space="preserve">                                                        Указания к работе</w:t>
      </w:r>
    </w:p>
    <w:p w:rsidR="006A09F7" w:rsidRDefault="006A09F7" w:rsidP="006A09F7"/>
    <w:p w:rsidR="006A09F7" w:rsidRDefault="006A09F7" w:rsidP="006A09F7"/>
    <w:p w:rsidR="006A09F7" w:rsidRPr="00B3746C" w:rsidRDefault="006A09F7" w:rsidP="006A09F7">
      <w:r>
        <w:t xml:space="preserve">1) Уравновесьте весы. Положите </w:t>
      </w:r>
      <w:r w:rsidRPr="00B3746C">
        <w:t>тело искомой массы на левую чашку, а разнове</w:t>
      </w:r>
      <w:r>
        <w:t xml:space="preserve">сы на правую как показано на рис.18. </w:t>
      </w:r>
      <w:r w:rsidRPr="00B3746C">
        <w:t>При этом получаете:</w:t>
      </w:r>
    </w:p>
    <w:p w:rsidR="006A09F7" w:rsidRDefault="006A09F7" w:rsidP="006A09F7">
      <w:pPr>
        <w:ind w:left="1260"/>
      </w:pPr>
      <w:r>
        <w:t xml:space="preserve">         </w:t>
      </w:r>
      <w:r w:rsidRPr="00B3746C">
        <w:t xml:space="preserve"> </w:t>
      </w:r>
      <w:r w:rsidRPr="00C5661A">
        <w:rPr>
          <w:position w:val="-12"/>
        </w:rPr>
        <w:object w:dxaOrig="1600" w:dyaOrig="380">
          <v:shape id="_x0000_i1059" type="#_x0000_t75" style="width:79.8pt;height:19.2pt" o:ole="">
            <v:imagedata r:id="rId83" o:title=""/>
          </v:shape>
          <o:OLEObject Type="Embed" ProgID="Equation.DSMT4" ShapeID="_x0000_i1059" DrawAspect="Content" ObjectID="_1421520094" r:id="rId84"/>
        </w:object>
      </w:r>
      <w:r>
        <w:t>(1)</w:t>
      </w:r>
    </w:p>
    <w:p w:rsidR="006A09F7" w:rsidRDefault="006A09F7" w:rsidP="006A09F7">
      <w:pPr>
        <w:ind w:left="1260"/>
      </w:pPr>
    </w:p>
    <w:p w:rsidR="006A09F7" w:rsidRPr="005A4E5D" w:rsidRDefault="00115BF3" w:rsidP="006A09F7">
      <w:pPr>
        <w:jc w:val="center"/>
      </w:pPr>
      <w:r>
        <w:rPr>
          <w:noProof/>
        </w:rPr>
        <w:lastRenderedPageBreak/>
        <w:drawing>
          <wp:inline distT="0" distB="0" distL="0" distR="0">
            <wp:extent cx="2941320" cy="2385060"/>
            <wp:effectExtent l="1905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320" cy="2385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09F7" w:rsidRDefault="006A09F7" w:rsidP="006A09F7">
      <w:pPr>
        <w:ind w:left="1260"/>
      </w:pPr>
    </w:p>
    <w:p w:rsidR="006A09F7" w:rsidRPr="00B3746C" w:rsidRDefault="006A09F7" w:rsidP="006A09F7">
      <w:pPr>
        <w:ind w:left="1260"/>
        <w:jc w:val="center"/>
      </w:pPr>
      <w:r>
        <w:t>Рис.18</w:t>
      </w:r>
    </w:p>
    <w:p w:rsidR="006A09F7" w:rsidRPr="00B3746C" w:rsidRDefault="006A09F7" w:rsidP="006A09F7">
      <w:pPr>
        <w:jc w:val="both"/>
      </w:pPr>
      <w:r>
        <w:t>2) Уравновесьте весы. Положите</w:t>
      </w:r>
      <w:r w:rsidRPr="00B3746C">
        <w:t xml:space="preserve"> тело искомой массы на правую чашку, а разновесы на ле</w:t>
      </w:r>
      <w:r>
        <w:t xml:space="preserve">вую. При этом получаете </w:t>
      </w:r>
      <w:r w:rsidRPr="00B3746C">
        <w:t xml:space="preserve"> соотн</w:t>
      </w:r>
      <w:r w:rsidRPr="00B3746C">
        <w:t>о</w:t>
      </w:r>
      <w:r w:rsidRPr="00B3746C">
        <w:t>шение:</w:t>
      </w:r>
    </w:p>
    <w:p w:rsidR="006A09F7" w:rsidRDefault="006A09F7" w:rsidP="006A09F7">
      <w:pPr>
        <w:ind w:left="1260"/>
        <w:jc w:val="both"/>
      </w:pPr>
      <w:r w:rsidRPr="00B3746C">
        <w:t xml:space="preserve">           </w:t>
      </w:r>
      <w:r w:rsidRPr="00C5661A">
        <w:rPr>
          <w:position w:val="-12"/>
        </w:rPr>
        <w:object w:dxaOrig="1640" w:dyaOrig="380">
          <v:shape id="_x0000_i1060" type="#_x0000_t75" style="width:82.2pt;height:19.2pt" o:ole="">
            <v:imagedata r:id="rId86" o:title=""/>
          </v:shape>
          <o:OLEObject Type="Embed" ProgID="Equation.DSMT4" ShapeID="_x0000_i1060" DrawAspect="Content" ObjectID="_1421520095" r:id="rId87"/>
        </w:object>
      </w:r>
      <w:r>
        <w:t>(2)</w:t>
      </w:r>
    </w:p>
    <w:p w:rsidR="006A09F7" w:rsidRDefault="006A09F7" w:rsidP="006A09F7">
      <w:pPr>
        <w:jc w:val="both"/>
      </w:pPr>
      <w:r>
        <w:t xml:space="preserve"> 3) Разделите уравнение (1) на уравнение (2). В результате получите  уравнения</w:t>
      </w:r>
    </w:p>
    <w:p w:rsidR="006A09F7" w:rsidRDefault="006A09F7" w:rsidP="006A09F7">
      <w:pPr>
        <w:jc w:val="both"/>
      </w:pPr>
      <w:r>
        <w:t xml:space="preserve">                              </w:t>
      </w:r>
      <w:r w:rsidRPr="00EB1DCD">
        <w:rPr>
          <w:position w:val="-38"/>
        </w:rPr>
        <w:object w:dxaOrig="2260" w:dyaOrig="900">
          <v:shape id="_x0000_i1061" type="#_x0000_t75" style="width:112.8pt;height:45pt" o:ole="">
            <v:imagedata r:id="rId88" o:title=""/>
          </v:shape>
          <o:OLEObject Type="Embed" ProgID="Equation.DSMT4" ShapeID="_x0000_i1061" DrawAspect="Content" ObjectID="_1421520096" r:id="rId89"/>
        </w:object>
      </w:r>
    </w:p>
    <w:p w:rsidR="006A09F7" w:rsidRDefault="006A09F7" w:rsidP="006A09F7">
      <w:pPr>
        <w:jc w:val="both"/>
      </w:pPr>
      <w:r>
        <w:t>4) Найдите массу тела по формуле (4)</w:t>
      </w:r>
    </w:p>
    <w:p w:rsidR="008E4211" w:rsidRDefault="008E4211" w:rsidP="008E4211">
      <w:pPr>
        <w:rPr>
          <w:sz w:val="28"/>
          <w:szCs w:val="28"/>
        </w:rPr>
      </w:pPr>
    </w:p>
    <w:p w:rsidR="008E4211" w:rsidRPr="00A0311D" w:rsidRDefault="008E4211" w:rsidP="00A0311D">
      <w:pPr>
        <w:jc w:val="center"/>
        <w:rPr>
          <w:sz w:val="28"/>
          <w:szCs w:val="28"/>
        </w:rPr>
      </w:pPr>
      <w:r w:rsidRPr="00A0311D">
        <w:rPr>
          <w:sz w:val="28"/>
          <w:szCs w:val="28"/>
        </w:rPr>
        <w:t>Литература</w:t>
      </w:r>
    </w:p>
    <w:p w:rsidR="008E4211" w:rsidRPr="00987A3B" w:rsidRDefault="008E4211" w:rsidP="008E4211"/>
    <w:p w:rsidR="008E4211" w:rsidRPr="00987A3B" w:rsidRDefault="009204A6" w:rsidP="008E4211">
      <w:pPr>
        <w:jc w:val="both"/>
      </w:pPr>
      <w:r>
        <w:t xml:space="preserve">1) Балашов М. М. </w:t>
      </w:r>
      <w:r w:rsidR="008E2D01">
        <w:t>О природе</w:t>
      </w:r>
      <w:r w:rsidR="00C65445">
        <w:t>.</w:t>
      </w:r>
      <w:r w:rsidR="008E2D01">
        <w:t xml:space="preserve"> </w:t>
      </w:r>
      <w:r w:rsidR="00C65445">
        <w:t xml:space="preserve">- </w:t>
      </w:r>
      <w:r w:rsidR="008E2D01">
        <w:t>М.: Просвещение, 1991.</w:t>
      </w:r>
    </w:p>
    <w:p w:rsidR="008E2D01" w:rsidRDefault="008E2D01" w:rsidP="008E4211">
      <w:pPr>
        <w:jc w:val="both"/>
      </w:pPr>
      <w:r>
        <w:t>2) Дик Ю.И., Пинский А. А., Разумовский В.Г., Программы для общеобразовательных у</w:t>
      </w:r>
      <w:r>
        <w:t>ч</w:t>
      </w:r>
      <w:r>
        <w:t>реждений</w:t>
      </w:r>
      <w:r w:rsidR="00C65445">
        <w:t xml:space="preserve"> - </w:t>
      </w:r>
      <w:r>
        <w:t>М.: Дрофа, 2004.</w:t>
      </w:r>
    </w:p>
    <w:p w:rsidR="008E4211" w:rsidRPr="00987A3B" w:rsidRDefault="008E2D01" w:rsidP="008E4211">
      <w:pPr>
        <w:jc w:val="both"/>
      </w:pPr>
      <w:r>
        <w:t>3)</w:t>
      </w:r>
      <w:r w:rsidR="00C65445">
        <w:t xml:space="preserve"> Пайкес В. Г. Дидактические материалы по физике 7 класс. – М.: Просвещение, 2000.</w:t>
      </w:r>
    </w:p>
    <w:p w:rsidR="008E4211" w:rsidRPr="00987A3B" w:rsidRDefault="00443A95" w:rsidP="008E4211">
      <w:pPr>
        <w:jc w:val="both"/>
      </w:pPr>
      <w:r>
        <w:t xml:space="preserve">4) </w:t>
      </w:r>
      <w:r w:rsidR="00C65445">
        <w:t xml:space="preserve"> Пинский А. А., Разумовский В. Г., Физика и астрономия. – М.:Просвещение,2001.</w:t>
      </w:r>
    </w:p>
    <w:p w:rsidR="008E4211" w:rsidRDefault="008E4211" w:rsidP="008E4211">
      <w:pPr>
        <w:jc w:val="both"/>
      </w:pPr>
      <w:r w:rsidRPr="00987A3B">
        <w:t>5)</w:t>
      </w:r>
      <w:r w:rsidR="00EB79B6">
        <w:t xml:space="preserve"> </w:t>
      </w:r>
      <w:r w:rsidR="00C65445">
        <w:t>Пинский А. А., Кирилова И. Г.,</w:t>
      </w:r>
      <w:r w:rsidRPr="00987A3B">
        <w:t xml:space="preserve"> Методика преподава</w:t>
      </w:r>
      <w:r w:rsidR="00C65445">
        <w:t>ния курса «Физика и астрономия» -</w:t>
      </w:r>
      <w:r w:rsidR="00EB79B6">
        <w:t xml:space="preserve">   М.: Просвещение</w:t>
      </w:r>
      <w:r w:rsidR="009E22DA">
        <w:t xml:space="preserve"> </w:t>
      </w:r>
      <w:r w:rsidR="00EB79B6">
        <w:t>,2001</w:t>
      </w:r>
      <w:r w:rsidR="009E22DA">
        <w:t>.</w:t>
      </w:r>
    </w:p>
    <w:p w:rsidR="009E22DA" w:rsidRPr="00987A3B" w:rsidRDefault="00EB79B6" w:rsidP="008E4211">
      <w:pPr>
        <w:jc w:val="both"/>
      </w:pPr>
      <w:r>
        <w:t>6) Касьянов В.А., Тернова Л.Н., Бурцева Е.Н., Пивень В. А.</w:t>
      </w:r>
      <w:r w:rsidR="009E22DA">
        <w:t>Физика. Подготовка к ЕГЭ. Электив</w:t>
      </w:r>
      <w:r>
        <w:t xml:space="preserve">ный курс. -  М.: </w:t>
      </w:r>
      <w:r w:rsidR="0000404B">
        <w:t xml:space="preserve"> Э</w:t>
      </w:r>
      <w:r w:rsidR="0000404B">
        <w:t>к</w:t>
      </w:r>
      <w:r w:rsidR="0000404B">
        <w:t>за</w:t>
      </w:r>
      <w:r>
        <w:t>мен, 2007</w:t>
      </w:r>
      <w:r w:rsidR="0000404B">
        <w:t>.</w:t>
      </w:r>
    </w:p>
    <w:p w:rsidR="008E4211" w:rsidRDefault="008E4211" w:rsidP="008E4211">
      <w:pPr>
        <w:rPr>
          <w:sz w:val="28"/>
          <w:szCs w:val="28"/>
        </w:rPr>
      </w:pPr>
    </w:p>
    <w:p w:rsidR="006C1859" w:rsidRDefault="006C1859" w:rsidP="008E4211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sectPr w:rsidR="006C1859">
      <w:footerReference w:type="even" r:id="rId90"/>
      <w:footerReference w:type="default" r:id="rId9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31D3D" w:rsidRDefault="00031D3D">
      <w:r>
        <w:separator/>
      </w:r>
    </w:p>
  </w:endnote>
  <w:endnote w:type="continuationSeparator" w:id="0">
    <w:p w:rsidR="00031D3D" w:rsidRDefault="00031D3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2411" w:rsidRDefault="00F52411" w:rsidP="00F65F2A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52411" w:rsidRDefault="00F52411" w:rsidP="00F65F2A">
    <w:pPr>
      <w:pStyle w:val="a5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2411" w:rsidRDefault="00F52411" w:rsidP="00F65F2A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115BF3">
      <w:rPr>
        <w:rStyle w:val="a6"/>
        <w:noProof/>
      </w:rPr>
      <w:t>1</w:t>
    </w:r>
    <w:r>
      <w:rPr>
        <w:rStyle w:val="a6"/>
      </w:rPr>
      <w:fldChar w:fldCharType="end"/>
    </w:r>
  </w:p>
  <w:p w:rsidR="00F52411" w:rsidRDefault="00F52411" w:rsidP="00F65F2A">
    <w:pPr>
      <w:pStyle w:val="a5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31D3D" w:rsidRDefault="00031D3D">
      <w:r>
        <w:separator/>
      </w:r>
    </w:p>
  </w:footnote>
  <w:footnote w:type="continuationSeparator" w:id="0">
    <w:p w:rsidR="00031D3D" w:rsidRDefault="00031D3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745E6D"/>
    <w:multiLevelType w:val="hybridMultilevel"/>
    <w:tmpl w:val="9E84C89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2736FE"/>
    <w:multiLevelType w:val="hybridMultilevel"/>
    <w:tmpl w:val="3CEEF558"/>
    <w:lvl w:ilvl="0" w:tplc="EE88A15E">
      <w:start w:val="1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">
    <w:nsid w:val="0BAA2F08"/>
    <w:multiLevelType w:val="hybridMultilevel"/>
    <w:tmpl w:val="5D9EE944"/>
    <w:lvl w:ilvl="0" w:tplc="F736647C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88D1D37"/>
    <w:multiLevelType w:val="hybridMultilevel"/>
    <w:tmpl w:val="374254DA"/>
    <w:lvl w:ilvl="0" w:tplc="F6C4635C">
      <w:start w:val="1"/>
      <w:numFmt w:val="decimal"/>
      <w:lvlText w:val="%1)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AD464F9"/>
    <w:multiLevelType w:val="hybridMultilevel"/>
    <w:tmpl w:val="D4881A86"/>
    <w:lvl w:ilvl="0" w:tplc="DB260180">
      <w:start w:val="1"/>
      <w:numFmt w:val="decimal"/>
      <w:lvlText w:val="%1)"/>
      <w:lvlJc w:val="left"/>
      <w:pPr>
        <w:ind w:left="17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60" w:hanging="360"/>
      </w:pPr>
    </w:lvl>
    <w:lvl w:ilvl="2" w:tplc="0419001B" w:tentative="1">
      <w:start w:val="1"/>
      <w:numFmt w:val="lowerRoman"/>
      <w:lvlText w:val="%3."/>
      <w:lvlJc w:val="right"/>
      <w:pPr>
        <w:ind w:left="3180" w:hanging="180"/>
      </w:pPr>
    </w:lvl>
    <w:lvl w:ilvl="3" w:tplc="0419000F" w:tentative="1">
      <w:start w:val="1"/>
      <w:numFmt w:val="decimal"/>
      <w:lvlText w:val="%4."/>
      <w:lvlJc w:val="left"/>
      <w:pPr>
        <w:ind w:left="3900" w:hanging="360"/>
      </w:pPr>
    </w:lvl>
    <w:lvl w:ilvl="4" w:tplc="04190019" w:tentative="1">
      <w:start w:val="1"/>
      <w:numFmt w:val="lowerLetter"/>
      <w:lvlText w:val="%5."/>
      <w:lvlJc w:val="left"/>
      <w:pPr>
        <w:ind w:left="4620" w:hanging="360"/>
      </w:pPr>
    </w:lvl>
    <w:lvl w:ilvl="5" w:tplc="0419001B" w:tentative="1">
      <w:start w:val="1"/>
      <w:numFmt w:val="lowerRoman"/>
      <w:lvlText w:val="%6."/>
      <w:lvlJc w:val="right"/>
      <w:pPr>
        <w:ind w:left="5340" w:hanging="180"/>
      </w:pPr>
    </w:lvl>
    <w:lvl w:ilvl="6" w:tplc="0419000F" w:tentative="1">
      <w:start w:val="1"/>
      <w:numFmt w:val="decimal"/>
      <w:lvlText w:val="%7."/>
      <w:lvlJc w:val="left"/>
      <w:pPr>
        <w:ind w:left="6060" w:hanging="360"/>
      </w:pPr>
    </w:lvl>
    <w:lvl w:ilvl="7" w:tplc="04190019" w:tentative="1">
      <w:start w:val="1"/>
      <w:numFmt w:val="lowerLetter"/>
      <w:lvlText w:val="%8."/>
      <w:lvlJc w:val="left"/>
      <w:pPr>
        <w:ind w:left="6780" w:hanging="360"/>
      </w:pPr>
    </w:lvl>
    <w:lvl w:ilvl="8" w:tplc="0419001B" w:tentative="1">
      <w:start w:val="1"/>
      <w:numFmt w:val="lowerRoman"/>
      <w:lvlText w:val="%9."/>
      <w:lvlJc w:val="right"/>
      <w:pPr>
        <w:ind w:left="7500" w:hanging="180"/>
      </w:pPr>
    </w:lvl>
  </w:abstractNum>
  <w:abstractNum w:abstractNumId="5">
    <w:nsid w:val="21C549C1"/>
    <w:multiLevelType w:val="hybridMultilevel"/>
    <w:tmpl w:val="C7523436"/>
    <w:lvl w:ilvl="0" w:tplc="22D82152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0" w:hanging="360"/>
      </w:pPr>
    </w:lvl>
    <w:lvl w:ilvl="2" w:tplc="0419001B" w:tentative="1">
      <w:start w:val="1"/>
      <w:numFmt w:val="lowerRoman"/>
      <w:lvlText w:val="%3."/>
      <w:lvlJc w:val="right"/>
      <w:pPr>
        <w:ind w:left="2580" w:hanging="180"/>
      </w:pPr>
    </w:lvl>
    <w:lvl w:ilvl="3" w:tplc="0419000F" w:tentative="1">
      <w:start w:val="1"/>
      <w:numFmt w:val="decimal"/>
      <w:lvlText w:val="%4."/>
      <w:lvlJc w:val="left"/>
      <w:pPr>
        <w:ind w:left="3300" w:hanging="360"/>
      </w:pPr>
    </w:lvl>
    <w:lvl w:ilvl="4" w:tplc="04190019" w:tentative="1">
      <w:start w:val="1"/>
      <w:numFmt w:val="lowerLetter"/>
      <w:lvlText w:val="%5."/>
      <w:lvlJc w:val="left"/>
      <w:pPr>
        <w:ind w:left="4020" w:hanging="360"/>
      </w:pPr>
    </w:lvl>
    <w:lvl w:ilvl="5" w:tplc="0419001B" w:tentative="1">
      <w:start w:val="1"/>
      <w:numFmt w:val="lowerRoman"/>
      <w:lvlText w:val="%6."/>
      <w:lvlJc w:val="right"/>
      <w:pPr>
        <w:ind w:left="4740" w:hanging="180"/>
      </w:pPr>
    </w:lvl>
    <w:lvl w:ilvl="6" w:tplc="0419000F" w:tentative="1">
      <w:start w:val="1"/>
      <w:numFmt w:val="decimal"/>
      <w:lvlText w:val="%7."/>
      <w:lvlJc w:val="left"/>
      <w:pPr>
        <w:ind w:left="5460" w:hanging="360"/>
      </w:pPr>
    </w:lvl>
    <w:lvl w:ilvl="7" w:tplc="04190019" w:tentative="1">
      <w:start w:val="1"/>
      <w:numFmt w:val="lowerLetter"/>
      <w:lvlText w:val="%8."/>
      <w:lvlJc w:val="left"/>
      <w:pPr>
        <w:ind w:left="6180" w:hanging="360"/>
      </w:pPr>
    </w:lvl>
    <w:lvl w:ilvl="8" w:tplc="041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6">
    <w:nsid w:val="26E673DB"/>
    <w:multiLevelType w:val="hybridMultilevel"/>
    <w:tmpl w:val="3238EB18"/>
    <w:lvl w:ilvl="0" w:tplc="99ACD7FA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7">
    <w:nsid w:val="28CE293B"/>
    <w:multiLevelType w:val="hybridMultilevel"/>
    <w:tmpl w:val="3A3A5714"/>
    <w:lvl w:ilvl="0" w:tplc="85F457CA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8">
    <w:nsid w:val="29113305"/>
    <w:multiLevelType w:val="hybridMultilevel"/>
    <w:tmpl w:val="1C96EC50"/>
    <w:lvl w:ilvl="0" w:tplc="FB2EDA18">
      <w:start w:val="1"/>
      <w:numFmt w:val="decimal"/>
      <w:lvlText w:val="%1)"/>
      <w:lvlJc w:val="left"/>
      <w:pPr>
        <w:ind w:left="1680" w:hanging="360"/>
      </w:pPr>
      <w:rPr>
        <w:rFonts w:hint="default"/>
      </w:rPr>
    </w:lvl>
    <w:lvl w:ilvl="1" w:tplc="6D782FE0">
      <w:start w:val="3"/>
      <w:numFmt w:val="decimal"/>
      <w:lvlText w:val="%2."/>
      <w:lvlJc w:val="left"/>
      <w:pPr>
        <w:tabs>
          <w:tab w:val="num" w:pos="2400"/>
        </w:tabs>
        <w:ind w:left="240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3120" w:hanging="180"/>
      </w:pPr>
    </w:lvl>
    <w:lvl w:ilvl="3" w:tplc="0419000F" w:tentative="1">
      <w:start w:val="1"/>
      <w:numFmt w:val="decimal"/>
      <w:lvlText w:val="%4."/>
      <w:lvlJc w:val="left"/>
      <w:pPr>
        <w:ind w:left="3840" w:hanging="360"/>
      </w:pPr>
    </w:lvl>
    <w:lvl w:ilvl="4" w:tplc="04190019" w:tentative="1">
      <w:start w:val="1"/>
      <w:numFmt w:val="lowerLetter"/>
      <w:lvlText w:val="%5."/>
      <w:lvlJc w:val="left"/>
      <w:pPr>
        <w:ind w:left="4560" w:hanging="360"/>
      </w:pPr>
    </w:lvl>
    <w:lvl w:ilvl="5" w:tplc="0419001B" w:tentative="1">
      <w:start w:val="1"/>
      <w:numFmt w:val="lowerRoman"/>
      <w:lvlText w:val="%6."/>
      <w:lvlJc w:val="right"/>
      <w:pPr>
        <w:ind w:left="5280" w:hanging="180"/>
      </w:pPr>
    </w:lvl>
    <w:lvl w:ilvl="6" w:tplc="0419000F" w:tentative="1">
      <w:start w:val="1"/>
      <w:numFmt w:val="decimal"/>
      <w:lvlText w:val="%7."/>
      <w:lvlJc w:val="left"/>
      <w:pPr>
        <w:ind w:left="6000" w:hanging="360"/>
      </w:pPr>
    </w:lvl>
    <w:lvl w:ilvl="7" w:tplc="04190019" w:tentative="1">
      <w:start w:val="1"/>
      <w:numFmt w:val="lowerLetter"/>
      <w:lvlText w:val="%8."/>
      <w:lvlJc w:val="left"/>
      <w:pPr>
        <w:ind w:left="6720" w:hanging="360"/>
      </w:pPr>
    </w:lvl>
    <w:lvl w:ilvl="8" w:tplc="0419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9">
    <w:nsid w:val="2C1D1028"/>
    <w:multiLevelType w:val="hybridMultilevel"/>
    <w:tmpl w:val="BBE0F7D6"/>
    <w:lvl w:ilvl="0" w:tplc="5A18AE1A">
      <w:start w:val="1"/>
      <w:numFmt w:val="decimal"/>
      <w:lvlText w:val="%1)"/>
      <w:lvlJc w:val="left"/>
      <w:pPr>
        <w:tabs>
          <w:tab w:val="num" w:pos="930"/>
        </w:tabs>
        <w:ind w:left="93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EEA58D4"/>
    <w:multiLevelType w:val="hybridMultilevel"/>
    <w:tmpl w:val="4E5A62A8"/>
    <w:lvl w:ilvl="0" w:tplc="9150356E">
      <w:start w:val="1"/>
      <w:numFmt w:val="decimal"/>
      <w:lvlText w:val="%1)"/>
      <w:lvlJc w:val="left"/>
      <w:pPr>
        <w:ind w:left="17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75" w:hanging="360"/>
      </w:pPr>
    </w:lvl>
    <w:lvl w:ilvl="2" w:tplc="0419001B" w:tentative="1">
      <w:start w:val="1"/>
      <w:numFmt w:val="lowerRoman"/>
      <w:lvlText w:val="%3."/>
      <w:lvlJc w:val="right"/>
      <w:pPr>
        <w:ind w:left="3195" w:hanging="180"/>
      </w:pPr>
    </w:lvl>
    <w:lvl w:ilvl="3" w:tplc="0419000F" w:tentative="1">
      <w:start w:val="1"/>
      <w:numFmt w:val="decimal"/>
      <w:lvlText w:val="%4."/>
      <w:lvlJc w:val="left"/>
      <w:pPr>
        <w:ind w:left="3915" w:hanging="360"/>
      </w:pPr>
    </w:lvl>
    <w:lvl w:ilvl="4" w:tplc="04190019" w:tentative="1">
      <w:start w:val="1"/>
      <w:numFmt w:val="lowerLetter"/>
      <w:lvlText w:val="%5."/>
      <w:lvlJc w:val="left"/>
      <w:pPr>
        <w:ind w:left="4635" w:hanging="360"/>
      </w:pPr>
    </w:lvl>
    <w:lvl w:ilvl="5" w:tplc="0419001B" w:tentative="1">
      <w:start w:val="1"/>
      <w:numFmt w:val="lowerRoman"/>
      <w:lvlText w:val="%6."/>
      <w:lvlJc w:val="right"/>
      <w:pPr>
        <w:ind w:left="5355" w:hanging="180"/>
      </w:pPr>
    </w:lvl>
    <w:lvl w:ilvl="6" w:tplc="0419000F" w:tentative="1">
      <w:start w:val="1"/>
      <w:numFmt w:val="decimal"/>
      <w:lvlText w:val="%7."/>
      <w:lvlJc w:val="left"/>
      <w:pPr>
        <w:ind w:left="6075" w:hanging="360"/>
      </w:pPr>
    </w:lvl>
    <w:lvl w:ilvl="7" w:tplc="04190019" w:tentative="1">
      <w:start w:val="1"/>
      <w:numFmt w:val="lowerLetter"/>
      <w:lvlText w:val="%8."/>
      <w:lvlJc w:val="left"/>
      <w:pPr>
        <w:ind w:left="6795" w:hanging="360"/>
      </w:pPr>
    </w:lvl>
    <w:lvl w:ilvl="8" w:tplc="0419001B" w:tentative="1">
      <w:start w:val="1"/>
      <w:numFmt w:val="lowerRoman"/>
      <w:lvlText w:val="%9."/>
      <w:lvlJc w:val="right"/>
      <w:pPr>
        <w:ind w:left="7515" w:hanging="180"/>
      </w:pPr>
    </w:lvl>
  </w:abstractNum>
  <w:abstractNum w:abstractNumId="11">
    <w:nsid w:val="42DE098D"/>
    <w:multiLevelType w:val="hybridMultilevel"/>
    <w:tmpl w:val="69A0A4B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36B1BA1"/>
    <w:multiLevelType w:val="hybridMultilevel"/>
    <w:tmpl w:val="0DE2141A"/>
    <w:lvl w:ilvl="0" w:tplc="04190011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5B901FE"/>
    <w:multiLevelType w:val="hybridMultilevel"/>
    <w:tmpl w:val="01985FB6"/>
    <w:lvl w:ilvl="0" w:tplc="2D5805D4">
      <w:start w:val="1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4">
    <w:nsid w:val="4FDD1A59"/>
    <w:multiLevelType w:val="hybridMultilevel"/>
    <w:tmpl w:val="6D54A064"/>
    <w:lvl w:ilvl="0" w:tplc="A0C67DE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5">
    <w:nsid w:val="547001DA"/>
    <w:multiLevelType w:val="hybridMultilevel"/>
    <w:tmpl w:val="A77CCE52"/>
    <w:lvl w:ilvl="0" w:tplc="04190011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4DF264A"/>
    <w:multiLevelType w:val="hybridMultilevel"/>
    <w:tmpl w:val="082E3D5A"/>
    <w:lvl w:ilvl="0" w:tplc="A7C25C72">
      <w:start w:val="1"/>
      <w:numFmt w:val="decimal"/>
      <w:lvlText w:val="%1)"/>
      <w:lvlJc w:val="left"/>
      <w:pPr>
        <w:ind w:left="12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20" w:hanging="360"/>
      </w:pPr>
    </w:lvl>
    <w:lvl w:ilvl="2" w:tplc="0419001B" w:tentative="1">
      <w:start w:val="1"/>
      <w:numFmt w:val="lowerRoman"/>
      <w:lvlText w:val="%3."/>
      <w:lvlJc w:val="right"/>
      <w:pPr>
        <w:ind w:left="2640" w:hanging="180"/>
      </w:pPr>
    </w:lvl>
    <w:lvl w:ilvl="3" w:tplc="0419000F" w:tentative="1">
      <w:start w:val="1"/>
      <w:numFmt w:val="decimal"/>
      <w:lvlText w:val="%4."/>
      <w:lvlJc w:val="left"/>
      <w:pPr>
        <w:ind w:left="3360" w:hanging="360"/>
      </w:pPr>
    </w:lvl>
    <w:lvl w:ilvl="4" w:tplc="04190019" w:tentative="1">
      <w:start w:val="1"/>
      <w:numFmt w:val="lowerLetter"/>
      <w:lvlText w:val="%5."/>
      <w:lvlJc w:val="left"/>
      <w:pPr>
        <w:ind w:left="4080" w:hanging="360"/>
      </w:pPr>
    </w:lvl>
    <w:lvl w:ilvl="5" w:tplc="0419001B" w:tentative="1">
      <w:start w:val="1"/>
      <w:numFmt w:val="lowerRoman"/>
      <w:lvlText w:val="%6."/>
      <w:lvlJc w:val="right"/>
      <w:pPr>
        <w:ind w:left="4800" w:hanging="180"/>
      </w:pPr>
    </w:lvl>
    <w:lvl w:ilvl="6" w:tplc="0419000F" w:tentative="1">
      <w:start w:val="1"/>
      <w:numFmt w:val="decimal"/>
      <w:lvlText w:val="%7."/>
      <w:lvlJc w:val="left"/>
      <w:pPr>
        <w:ind w:left="5520" w:hanging="360"/>
      </w:pPr>
    </w:lvl>
    <w:lvl w:ilvl="7" w:tplc="04190019" w:tentative="1">
      <w:start w:val="1"/>
      <w:numFmt w:val="lowerLetter"/>
      <w:lvlText w:val="%8."/>
      <w:lvlJc w:val="left"/>
      <w:pPr>
        <w:ind w:left="6240" w:hanging="360"/>
      </w:pPr>
    </w:lvl>
    <w:lvl w:ilvl="8" w:tplc="041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7">
    <w:nsid w:val="606E3280"/>
    <w:multiLevelType w:val="hybridMultilevel"/>
    <w:tmpl w:val="B38EF33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0681632"/>
    <w:multiLevelType w:val="hybridMultilevel"/>
    <w:tmpl w:val="05E2F1F8"/>
    <w:lvl w:ilvl="0" w:tplc="0A08370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7A597F22"/>
    <w:multiLevelType w:val="hybridMultilevel"/>
    <w:tmpl w:val="364EC37E"/>
    <w:lvl w:ilvl="0" w:tplc="2F705700">
      <w:start w:val="1"/>
      <w:numFmt w:val="decimal"/>
      <w:lvlText w:val="%1)"/>
      <w:lvlJc w:val="left"/>
      <w:pPr>
        <w:tabs>
          <w:tab w:val="num" w:pos="1290"/>
        </w:tabs>
        <w:ind w:left="129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3"/>
  </w:num>
  <w:num w:numId="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10"/>
  </w:num>
  <w:num w:numId="8">
    <w:abstractNumId w:val="8"/>
  </w:num>
  <w:num w:numId="9">
    <w:abstractNumId w:val="4"/>
  </w:num>
  <w:num w:numId="10">
    <w:abstractNumId w:val="14"/>
  </w:num>
  <w:num w:numId="11">
    <w:abstractNumId w:val="16"/>
  </w:num>
  <w:num w:numId="12">
    <w:abstractNumId w:val="5"/>
  </w:num>
  <w:num w:numId="13">
    <w:abstractNumId w:val="6"/>
  </w:num>
  <w:num w:numId="14">
    <w:abstractNumId w:val="7"/>
  </w:num>
  <w:num w:numId="15">
    <w:abstractNumId w:val="18"/>
  </w:num>
  <w:num w:numId="16">
    <w:abstractNumId w:val="12"/>
  </w:num>
  <w:num w:numId="17">
    <w:abstractNumId w:val="15"/>
  </w:num>
  <w:num w:numId="18">
    <w:abstractNumId w:val="1"/>
  </w:num>
  <w:num w:numId="19">
    <w:abstractNumId w:val="17"/>
  </w:num>
  <w:num w:numId="2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08"/>
  <w:autoHyphenation/>
  <w:hyphenationZone w:val="357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03C6B"/>
    <w:rsid w:val="00000069"/>
    <w:rsid w:val="0000404B"/>
    <w:rsid w:val="000047D5"/>
    <w:rsid w:val="00007807"/>
    <w:rsid w:val="00014D9A"/>
    <w:rsid w:val="00031D3D"/>
    <w:rsid w:val="00035836"/>
    <w:rsid w:val="00041B20"/>
    <w:rsid w:val="00043289"/>
    <w:rsid w:val="000434F6"/>
    <w:rsid w:val="00050C0A"/>
    <w:rsid w:val="00050F6E"/>
    <w:rsid w:val="000656D8"/>
    <w:rsid w:val="00092F50"/>
    <w:rsid w:val="000A26E4"/>
    <w:rsid w:val="001078A0"/>
    <w:rsid w:val="00113197"/>
    <w:rsid w:val="00115BF3"/>
    <w:rsid w:val="001278CD"/>
    <w:rsid w:val="00131099"/>
    <w:rsid w:val="00133F02"/>
    <w:rsid w:val="00147497"/>
    <w:rsid w:val="00166F74"/>
    <w:rsid w:val="001713F5"/>
    <w:rsid w:val="001A4037"/>
    <w:rsid w:val="001A6A8F"/>
    <w:rsid w:val="001B0C44"/>
    <w:rsid w:val="001B58E5"/>
    <w:rsid w:val="001B6005"/>
    <w:rsid w:val="001E0501"/>
    <w:rsid w:val="001E0B13"/>
    <w:rsid w:val="001F2E3C"/>
    <w:rsid w:val="002035DD"/>
    <w:rsid w:val="00222623"/>
    <w:rsid w:val="00225074"/>
    <w:rsid w:val="0023020A"/>
    <w:rsid w:val="00240110"/>
    <w:rsid w:val="0024436D"/>
    <w:rsid w:val="00244F02"/>
    <w:rsid w:val="0026165D"/>
    <w:rsid w:val="00261CFF"/>
    <w:rsid w:val="00273C27"/>
    <w:rsid w:val="002769D1"/>
    <w:rsid w:val="00282C4B"/>
    <w:rsid w:val="002B3FE5"/>
    <w:rsid w:val="0030161C"/>
    <w:rsid w:val="00306842"/>
    <w:rsid w:val="00323954"/>
    <w:rsid w:val="00363440"/>
    <w:rsid w:val="00366BDD"/>
    <w:rsid w:val="0037193D"/>
    <w:rsid w:val="003766A0"/>
    <w:rsid w:val="003856AF"/>
    <w:rsid w:val="0038609D"/>
    <w:rsid w:val="00397C3A"/>
    <w:rsid w:val="003A21F9"/>
    <w:rsid w:val="003A228A"/>
    <w:rsid w:val="003A513E"/>
    <w:rsid w:val="003D4954"/>
    <w:rsid w:val="003E3583"/>
    <w:rsid w:val="00400324"/>
    <w:rsid w:val="00403C6B"/>
    <w:rsid w:val="00417D3D"/>
    <w:rsid w:val="004408AB"/>
    <w:rsid w:val="00443793"/>
    <w:rsid w:val="00443A95"/>
    <w:rsid w:val="00455B08"/>
    <w:rsid w:val="00462E32"/>
    <w:rsid w:val="00476526"/>
    <w:rsid w:val="00496A59"/>
    <w:rsid w:val="004C5493"/>
    <w:rsid w:val="004D52A0"/>
    <w:rsid w:val="004E44B2"/>
    <w:rsid w:val="004F5251"/>
    <w:rsid w:val="00503192"/>
    <w:rsid w:val="00503579"/>
    <w:rsid w:val="00507A66"/>
    <w:rsid w:val="00507CBA"/>
    <w:rsid w:val="00510243"/>
    <w:rsid w:val="005326D1"/>
    <w:rsid w:val="005479BD"/>
    <w:rsid w:val="0055441C"/>
    <w:rsid w:val="0056298B"/>
    <w:rsid w:val="00565081"/>
    <w:rsid w:val="00566696"/>
    <w:rsid w:val="00577FC6"/>
    <w:rsid w:val="005A4E5D"/>
    <w:rsid w:val="005A5D10"/>
    <w:rsid w:val="005B513D"/>
    <w:rsid w:val="005C653C"/>
    <w:rsid w:val="005D1D7E"/>
    <w:rsid w:val="005E1646"/>
    <w:rsid w:val="00602B3D"/>
    <w:rsid w:val="00614AAE"/>
    <w:rsid w:val="00624B32"/>
    <w:rsid w:val="00627F6C"/>
    <w:rsid w:val="006433A6"/>
    <w:rsid w:val="006628AF"/>
    <w:rsid w:val="006813DC"/>
    <w:rsid w:val="00683F89"/>
    <w:rsid w:val="00694D85"/>
    <w:rsid w:val="0069502C"/>
    <w:rsid w:val="0069630E"/>
    <w:rsid w:val="006965E2"/>
    <w:rsid w:val="006A09F7"/>
    <w:rsid w:val="006A1F78"/>
    <w:rsid w:val="006B253E"/>
    <w:rsid w:val="006B7426"/>
    <w:rsid w:val="006C17FB"/>
    <w:rsid w:val="006C1859"/>
    <w:rsid w:val="006C7336"/>
    <w:rsid w:val="006E229F"/>
    <w:rsid w:val="006E4C57"/>
    <w:rsid w:val="006F3970"/>
    <w:rsid w:val="006F5144"/>
    <w:rsid w:val="00700B94"/>
    <w:rsid w:val="00705237"/>
    <w:rsid w:val="007208EC"/>
    <w:rsid w:val="007632AD"/>
    <w:rsid w:val="00767316"/>
    <w:rsid w:val="00790F04"/>
    <w:rsid w:val="00792983"/>
    <w:rsid w:val="0079347A"/>
    <w:rsid w:val="00796DD3"/>
    <w:rsid w:val="007A6426"/>
    <w:rsid w:val="007B54E5"/>
    <w:rsid w:val="007C0798"/>
    <w:rsid w:val="007C73A7"/>
    <w:rsid w:val="007D6FCE"/>
    <w:rsid w:val="00807A5C"/>
    <w:rsid w:val="0081060B"/>
    <w:rsid w:val="00812995"/>
    <w:rsid w:val="00840815"/>
    <w:rsid w:val="00844D65"/>
    <w:rsid w:val="0085164E"/>
    <w:rsid w:val="008649EA"/>
    <w:rsid w:val="00874397"/>
    <w:rsid w:val="008933B4"/>
    <w:rsid w:val="008A4273"/>
    <w:rsid w:val="008D3958"/>
    <w:rsid w:val="008E2D01"/>
    <w:rsid w:val="008E4211"/>
    <w:rsid w:val="00911604"/>
    <w:rsid w:val="009204A6"/>
    <w:rsid w:val="00920B8C"/>
    <w:rsid w:val="00926633"/>
    <w:rsid w:val="00976A29"/>
    <w:rsid w:val="0098262A"/>
    <w:rsid w:val="00985763"/>
    <w:rsid w:val="00987A3B"/>
    <w:rsid w:val="009929E2"/>
    <w:rsid w:val="009A62BC"/>
    <w:rsid w:val="009B5B76"/>
    <w:rsid w:val="009D4955"/>
    <w:rsid w:val="009E22DA"/>
    <w:rsid w:val="009E2ED7"/>
    <w:rsid w:val="009E60DC"/>
    <w:rsid w:val="009E6325"/>
    <w:rsid w:val="009F3C36"/>
    <w:rsid w:val="009F3D63"/>
    <w:rsid w:val="009F486B"/>
    <w:rsid w:val="00A02DF8"/>
    <w:rsid w:val="00A0311D"/>
    <w:rsid w:val="00A14AF8"/>
    <w:rsid w:val="00A30627"/>
    <w:rsid w:val="00A37A6F"/>
    <w:rsid w:val="00A450DA"/>
    <w:rsid w:val="00A453EE"/>
    <w:rsid w:val="00A5438B"/>
    <w:rsid w:val="00A55BC2"/>
    <w:rsid w:val="00A5762E"/>
    <w:rsid w:val="00A72ACC"/>
    <w:rsid w:val="00A811BC"/>
    <w:rsid w:val="00A82CF7"/>
    <w:rsid w:val="00AC5286"/>
    <w:rsid w:val="00AE25C8"/>
    <w:rsid w:val="00AE695E"/>
    <w:rsid w:val="00AF1F07"/>
    <w:rsid w:val="00B06C43"/>
    <w:rsid w:val="00B24361"/>
    <w:rsid w:val="00B3746C"/>
    <w:rsid w:val="00B47AC6"/>
    <w:rsid w:val="00B75E04"/>
    <w:rsid w:val="00B93D46"/>
    <w:rsid w:val="00BB4382"/>
    <w:rsid w:val="00BD554B"/>
    <w:rsid w:val="00BE5B8C"/>
    <w:rsid w:val="00BF5BAB"/>
    <w:rsid w:val="00C05808"/>
    <w:rsid w:val="00C13604"/>
    <w:rsid w:val="00C433FE"/>
    <w:rsid w:val="00C5661A"/>
    <w:rsid w:val="00C65445"/>
    <w:rsid w:val="00C67FE7"/>
    <w:rsid w:val="00C75F2C"/>
    <w:rsid w:val="00C92DA7"/>
    <w:rsid w:val="00C96F82"/>
    <w:rsid w:val="00CA0FEF"/>
    <w:rsid w:val="00CC287E"/>
    <w:rsid w:val="00CE5A17"/>
    <w:rsid w:val="00D00B7F"/>
    <w:rsid w:val="00D155F0"/>
    <w:rsid w:val="00D25AEE"/>
    <w:rsid w:val="00D41AA1"/>
    <w:rsid w:val="00D51F44"/>
    <w:rsid w:val="00D66DAA"/>
    <w:rsid w:val="00D847B7"/>
    <w:rsid w:val="00D85088"/>
    <w:rsid w:val="00D8645F"/>
    <w:rsid w:val="00D86EEB"/>
    <w:rsid w:val="00D9305D"/>
    <w:rsid w:val="00D9317C"/>
    <w:rsid w:val="00D94EDC"/>
    <w:rsid w:val="00DA081C"/>
    <w:rsid w:val="00DB44C6"/>
    <w:rsid w:val="00DB71F1"/>
    <w:rsid w:val="00DD7832"/>
    <w:rsid w:val="00E14428"/>
    <w:rsid w:val="00E27309"/>
    <w:rsid w:val="00E30352"/>
    <w:rsid w:val="00E57417"/>
    <w:rsid w:val="00E757B4"/>
    <w:rsid w:val="00E842D9"/>
    <w:rsid w:val="00E856E5"/>
    <w:rsid w:val="00E86423"/>
    <w:rsid w:val="00E91632"/>
    <w:rsid w:val="00E923ED"/>
    <w:rsid w:val="00EA0328"/>
    <w:rsid w:val="00EB1DCD"/>
    <w:rsid w:val="00EB79B6"/>
    <w:rsid w:val="00ED1B7C"/>
    <w:rsid w:val="00ED4644"/>
    <w:rsid w:val="00EF0A68"/>
    <w:rsid w:val="00EF20E2"/>
    <w:rsid w:val="00EF254B"/>
    <w:rsid w:val="00F25C66"/>
    <w:rsid w:val="00F27441"/>
    <w:rsid w:val="00F34C89"/>
    <w:rsid w:val="00F40194"/>
    <w:rsid w:val="00F52411"/>
    <w:rsid w:val="00F606EC"/>
    <w:rsid w:val="00F65F2A"/>
    <w:rsid w:val="00F90B50"/>
    <w:rsid w:val="00F90DA1"/>
    <w:rsid w:val="00FA00A7"/>
    <w:rsid w:val="00FB326C"/>
    <w:rsid w:val="00FB4AA3"/>
    <w:rsid w:val="00FC7299"/>
    <w:rsid w:val="00FD1247"/>
    <w:rsid w:val="00FD176A"/>
    <w:rsid w:val="00FF77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  <v:stroke weight="1.25pt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614A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qFormat/>
    <w:rsid w:val="008E4211"/>
    <w:pPr>
      <w:ind w:left="708"/>
    </w:pPr>
  </w:style>
  <w:style w:type="paragraph" w:styleId="a5">
    <w:name w:val="footer"/>
    <w:basedOn w:val="a"/>
    <w:rsid w:val="00F65F2A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65F2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image" Target="media/image21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9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1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7.bin"/><Relationship Id="rId7" Type="http://schemas.openxmlformats.org/officeDocument/2006/relationships/image" Target="media/image1.wmf"/><Relationship Id="rId71" Type="http://schemas.openxmlformats.org/officeDocument/2006/relationships/image" Target="media/image36.jpeg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5.png"/><Relationship Id="rId11" Type="http://schemas.openxmlformats.org/officeDocument/2006/relationships/image" Target="media/image4.jpeg"/><Relationship Id="rId24" Type="http://schemas.openxmlformats.org/officeDocument/2006/relationships/image" Target="media/image12.png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image" Target="media/image30.wmf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1.wmf"/><Relationship Id="rId87" Type="http://schemas.openxmlformats.org/officeDocument/2006/relationships/oleObject" Target="embeddings/oleObject36.bin"/><Relationship Id="rId5" Type="http://schemas.openxmlformats.org/officeDocument/2006/relationships/footnotes" Target="footnotes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90" Type="http://schemas.openxmlformats.org/officeDocument/2006/relationships/footer" Target="footer1.xml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image" Target="media/image16.png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5.wmf"/><Relationship Id="rId77" Type="http://schemas.openxmlformats.org/officeDocument/2006/relationships/image" Target="media/image40.wmf"/><Relationship Id="rId8" Type="http://schemas.openxmlformats.org/officeDocument/2006/relationships/oleObject" Target="embeddings/oleObject1.bin"/><Relationship Id="rId51" Type="http://schemas.openxmlformats.org/officeDocument/2006/relationships/image" Target="media/image27.wmf"/><Relationship Id="rId72" Type="http://schemas.openxmlformats.org/officeDocument/2006/relationships/image" Target="media/image37.png"/><Relationship Id="rId80" Type="http://schemas.openxmlformats.org/officeDocument/2006/relationships/oleObject" Target="embeddings/oleObject33.bin"/><Relationship Id="rId85" Type="http://schemas.openxmlformats.org/officeDocument/2006/relationships/image" Target="media/image44.png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4.wmf"/><Relationship Id="rId20" Type="http://schemas.openxmlformats.org/officeDocument/2006/relationships/oleObject" Target="embeddings/oleObject5.bin"/><Relationship Id="rId41" Type="http://schemas.openxmlformats.org/officeDocument/2006/relationships/image" Target="media/image22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image" Target="media/image46.wmf"/><Relationship Id="rId9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jpe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6.wmf"/><Relationship Id="rId57" Type="http://schemas.openxmlformats.org/officeDocument/2006/relationships/oleObject" Target="embeddings/oleObject22.bin"/><Relationship Id="rId10" Type="http://schemas.openxmlformats.org/officeDocument/2006/relationships/image" Target="media/image3.jpeg"/><Relationship Id="rId31" Type="http://schemas.openxmlformats.org/officeDocument/2006/relationships/image" Target="media/image17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3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2.wmf"/><Relationship Id="rId86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2686</Words>
  <Characters>15312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ГРАММА ЭЛЕКТИВНОГО  КУРСА</vt:lpstr>
    </vt:vector>
  </TitlesOfParts>
  <Company>Шмелиный дом</Company>
  <LinksUpToDate>false</LinksUpToDate>
  <CharactersWithSpaces>179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ГРАММА ЭЛЕКТИВНОГО  КУРСА</dc:title>
  <dc:creator>Шмели</dc:creator>
  <cp:lastModifiedBy>user</cp:lastModifiedBy>
  <cp:revision>2</cp:revision>
  <cp:lastPrinted>2012-12-08T12:38:00Z</cp:lastPrinted>
  <dcterms:created xsi:type="dcterms:W3CDTF">2013-02-04T17:55:00Z</dcterms:created>
  <dcterms:modified xsi:type="dcterms:W3CDTF">2013-02-04T17:55:00Z</dcterms:modified>
</cp:coreProperties>
</file>